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6" w:type="dxa"/>
        <w:tblInd w:w="10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6"/>
        <w:gridCol w:w="6520"/>
      </w:tblGrid>
      <w:tr w:rsidR="004F51F0" w:rsidRPr="004C6C33" w14:paraId="4DE643F5" w14:textId="77777777" w:rsidTr="00F34F13">
        <w:trPr>
          <w:trHeight w:val="1292"/>
        </w:trPr>
        <w:tc>
          <w:tcPr>
            <w:tcW w:w="3686" w:type="dxa"/>
          </w:tcPr>
          <w:p w14:paraId="5C942A47" w14:textId="77777777" w:rsidR="00670D84" w:rsidRPr="004C6C33" w:rsidRDefault="00670D84" w:rsidP="00670D84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>SỞ GIÁO DỤC VÀ ĐÀO TẠO</w:t>
            </w:r>
          </w:p>
          <w:p w14:paraId="3B26D36A" w14:textId="77777777" w:rsidR="00670D84" w:rsidRPr="004C6C33" w:rsidRDefault="00670D84" w:rsidP="00670D84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>TỈNH QUẢNG NAM</w:t>
            </w:r>
          </w:p>
          <w:p w14:paraId="5B895961" w14:textId="479790F7" w:rsidR="00670D84" w:rsidRPr="004C6C33" w:rsidRDefault="00670D84" w:rsidP="00670D84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color w:val="000000" w:themeColor="text1"/>
                <w:sz w:val="10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noProof/>
                <w:color w:val="000000" w:themeColor="text1"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4294967295" distB="4294967295" distL="114300" distR="114300" simplePos="0" relativeHeight="251730944" behindDoc="0" locked="0" layoutInCell="1" allowOverlap="1" wp14:anchorId="57D140B6" wp14:editId="6DBA3314">
                      <wp:simplePos x="0" y="0"/>
                      <wp:positionH relativeFrom="column">
                        <wp:posOffset>747111</wp:posOffset>
                      </wp:positionH>
                      <wp:positionV relativeFrom="paragraph">
                        <wp:posOffset>15875</wp:posOffset>
                      </wp:positionV>
                      <wp:extent cx="752475" cy="0"/>
                      <wp:effectExtent l="0" t="0" r="9525" b="19050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524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56D834" id="Straight Connector 17" o:spid="_x0000_s1026" style="position:absolute;z-index:2517309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8.85pt,1.25pt" to="118.1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3F36D034" w14:textId="5C0E462E" w:rsidR="00670D84" w:rsidRPr="004C6C33" w:rsidRDefault="00670D84" w:rsidP="00670D84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 w:cs="Times New Roman"/>
                <w:b/>
                <w:i/>
                <w:color w:val="000000" w:themeColor="text1"/>
                <w:sz w:val="26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noProof/>
                <w:color w:val="000000" w:themeColor="text1"/>
                <w:sz w:val="24"/>
                <w:szCs w:val="24"/>
                <w:lang w:bidi="ar-SA"/>
              </w:rPr>
              <mc:AlternateContent>
                <mc:Choice Requires="wps">
                  <w:drawing>
                    <wp:inline distT="0" distB="0" distL="0" distR="0" wp14:anchorId="11AC6282" wp14:editId="6E028540">
                      <wp:extent cx="1476375" cy="290830"/>
                      <wp:effectExtent l="0" t="0" r="10160" b="12065"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375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28D584" w14:textId="77777777" w:rsidR="00670D84" w:rsidRPr="00670D84" w:rsidRDefault="00670D84" w:rsidP="00670D84">
                                  <w:pPr>
                                    <w:tabs>
                                      <w:tab w:val="center" w:pos="4320"/>
                                      <w:tab w:val="right" w:pos="8640"/>
                                    </w:tabs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670D84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11AC628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6" type="#_x0000_t202" style="width:116.25pt;height:22.9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">
                      <v:textbox style="mso-fit-shape-to-text:t">
                        <w:txbxContent>
                          <w:p w14:paraId="7F28D584" w14:textId="77777777" w:rsidR="00670D84" w:rsidRPr="00670D84" w:rsidRDefault="00670D84" w:rsidP="00670D84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670D84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34DE3F4C" w14:textId="4277B9FF" w:rsidR="00670D84" w:rsidRPr="004C6C33" w:rsidRDefault="00670D84" w:rsidP="00DC280E">
            <w:pPr>
              <w:tabs>
                <w:tab w:val="center" w:pos="4320"/>
                <w:tab w:val="right" w:pos="8640"/>
              </w:tabs>
              <w:spacing w:after="0" w:line="240" w:lineRule="auto"/>
              <w:jc w:val="center"/>
              <w:rPr>
                <w:rFonts w:eastAsia="Times New Roman" w:cs="Times New Roman"/>
                <w:i/>
                <w:color w:val="000000" w:themeColor="text1"/>
                <w:sz w:val="26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i/>
                <w:color w:val="000000" w:themeColor="text1"/>
                <w:sz w:val="26"/>
                <w:szCs w:val="26"/>
                <w:lang w:bidi="ar-SA"/>
              </w:rPr>
              <w:t>(Đề thi có 0</w:t>
            </w:r>
            <w:r w:rsidR="00DC280E" w:rsidRPr="004C6C33">
              <w:rPr>
                <w:rFonts w:eastAsia="Times New Roman" w:cs="Times New Roman"/>
                <w:i/>
                <w:color w:val="000000" w:themeColor="text1"/>
                <w:sz w:val="26"/>
                <w:szCs w:val="26"/>
                <w:lang w:bidi="ar-SA"/>
              </w:rPr>
              <w:t>3</w:t>
            </w:r>
            <w:r w:rsidRPr="004C6C33">
              <w:rPr>
                <w:rFonts w:eastAsia="Times New Roman" w:cs="Times New Roman"/>
                <w:i/>
                <w:color w:val="000000" w:themeColor="text1"/>
                <w:sz w:val="26"/>
                <w:szCs w:val="26"/>
                <w:lang w:bidi="ar-SA"/>
              </w:rPr>
              <w:t xml:space="preserve"> trang)</w:t>
            </w:r>
          </w:p>
        </w:tc>
        <w:tc>
          <w:tcPr>
            <w:tcW w:w="6520" w:type="dxa"/>
          </w:tcPr>
          <w:p w14:paraId="4D2F095F" w14:textId="4A2F342A" w:rsidR="00670D84" w:rsidRPr="004C6C33" w:rsidRDefault="00670D84" w:rsidP="00670D84">
            <w:pPr>
              <w:tabs>
                <w:tab w:val="center" w:pos="4320"/>
                <w:tab w:val="right" w:pos="8640"/>
              </w:tabs>
              <w:spacing w:after="0" w:line="240" w:lineRule="auto"/>
              <w:ind w:left="-147"/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4"/>
                <w:lang w:bidi="ar-SA"/>
              </w:rPr>
            </w:pPr>
            <w:r w:rsidRPr="004C6C33">
              <w:rPr>
                <w:rFonts w:eastAsia="Times New Roman" w:cs="Times New Roman"/>
                <w:b/>
                <w:color w:val="000000" w:themeColor="text1"/>
                <w:sz w:val="26"/>
                <w:szCs w:val="24"/>
                <w:lang w:bidi="ar-SA"/>
              </w:rPr>
              <w:t>KỲ THI HỌC SINH GIỎI CẤP TỈNH THPT</w:t>
            </w:r>
            <w:r w:rsidR="00F34F13" w:rsidRPr="004C6C33">
              <w:rPr>
                <w:rFonts w:eastAsia="Times New Roman" w:cs="Times New Roman"/>
                <w:b/>
                <w:color w:val="000000" w:themeColor="text1"/>
                <w:sz w:val="26"/>
                <w:szCs w:val="24"/>
                <w:lang w:bidi="ar-SA"/>
              </w:rPr>
              <w:t xml:space="preserve"> ĐỢT 1</w:t>
            </w:r>
            <w:r w:rsidRPr="004C6C33">
              <w:rPr>
                <w:rFonts w:eastAsia="Times New Roman" w:cs="Times New Roman"/>
                <w:b/>
                <w:color w:val="000000" w:themeColor="text1"/>
                <w:sz w:val="26"/>
                <w:szCs w:val="24"/>
                <w:lang w:bidi="ar-SA"/>
              </w:rPr>
              <w:t xml:space="preserve"> </w:t>
            </w:r>
          </w:p>
          <w:p w14:paraId="20875549" w14:textId="0030E123" w:rsidR="00670D84" w:rsidRPr="004C6C33" w:rsidRDefault="00670D84" w:rsidP="00670D84">
            <w:pPr>
              <w:tabs>
                <w:tab w:val="center" w:pos="4320"/>
                <w:tab w:val="right" w:pos="8640"/>
              </w:tabs>
              <w:spacing w:after="0" w:line="240" w:lineRule="auto"/>
              <w:ind w:left="-147"/>
              <w:jc w:val="center"/>
              <w:rPr>
                <w:rFonts w:eastAsia="Times New Roman" w:cs="Times New Roman"/>
                <w:b/>
                <w:color w:val="000000" w:themeColor="text1"/>
                <w:sz w:val="26"/>
                <w:szCs w:val="24"/>
                <w:lang w:bidi="ar-SA"/>
              </w:rPr>
            </w:pPr>
            <w:r w:rsidRPr="004C6C33">
              <w:rPr>
                <w:rFonts w:eastAsia="Times New Roman" w:cs="Times New Roman"/>
                <w:b/>
                <w:color w:val="000000" w:themeColor="text1"/>
                <w:sz w:val="26"/>
                <w:szCs w:val="24"/>
                <w:lang w:bidi="ar-SA"/>
              </w:rPr>
              <w:t>NĂM HỌC</w:t>
            </w:r>
            <w:r w:rsidRPr="004C6C33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bidi="ar-SA"/>
              </w:rPr>
              <w:t xml:space="preserve"> 2022 – 2023 </w:t>
            </w:r>
          </w:p>
          <w:p w14:paraId="02DF87D9" w14:textId="6E39BAE0" w:rsidR="00670D84" w:rsidRPr="004C6C33" w:rsidRDefault="00A94679" w:rsidP="00F34F13">
            <w:pPr>
              <w:tabs>
                <w:tab w:val="center" w:pos="4320"/>
                <w:tab w:val="right" w:pos="8640"/>
              </w:tabs>
              <w:spacing w:after="0" w:line="240" w:lineRule="auto"/>
              <w:ind w:left="-147" w:right="-108" w:firstLine="147"/>
              <w:rPr>
                <w:rFonts w:eastAsia="Times New Roman" w:cs="Times New Roman"/>
                <w:b/>
                <w:bCs/>
                <w:color w:val="000000" w:themeColor="text1"/>
                <w:sz w:val="4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noProof/>
                <w:color w:val="000000" w:themeColor="text1"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4294967295" distB="4294967295" distL="114300" distR="114300" simplePos="0" relativeHeight="251735040" behindDoc="0" locked="0" layoutInCell="1" allowOverlap="1" wp14:anchorId="3E006B3D" wp14:editId="26A4B499">
                      <wp:simplePos x="0" y="0"/>
                      <wp:positionH relativeFrom="column">
                        <wp:posOffset>1411003</wp:posOffset>
                      </wp:positionH>
                      <wp:positionV relativeFrom="paragraph">
                        <wp:posOffset>7095</wp:posOffset>
                      </wp:positionV>
                      <wp:extent cx="1141679" cy="0"/>
                      <wp:effectExtent l="0" t="0" r="20955" b="19050"/>
                      <wp:wrapNone/>
                      <wp:docPr id="1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4167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994234" id="Straight Connector 17" o:spid="_x0000_s1026" style="position:absolute;z-index:2517350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1.1pt,.55pt" to="201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546B3765" w14:textId="6C751530" w:rsidR="00670D84" w:rsidRPr="004C6C33" w:rsidRDefault="00F34F13" w:rsidP="00A94679">
            <w:pPr>
              <w:tabs>
                <w:tab w:val="center" w:pos="4320"/>
                <w:tab w:val="right" w:pos="8640"/>
              </w:tabs>
              <w:spacing w:before="120" w:after="0" w:line="240" w:lineRule="auto"/>
              <w:ind w:left="-147" w:firstLine="147"/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bidi="ar-SA"/>
              </w:rPr>
              <w:t xml:space="preserve">        </w:t>
            </w:r>
            <w:r w:rsidR="00670D84" w:rsidRPr="004C6C33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bidi="ar-SA"/>
              </w:rPr>
              <w:t xml:space="preserve">Môn thi:    </w:t>
            </w:r>
            <w:r w:rsidR="00E644D2" w:rsidRPr="004C6C33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bidi="ar-SA"/>
              </w:rPr>
              <w:t xml:space="preserve"> </w:t>
            </w:r>
            <w:r w:rsidR="00670D84" w:rsidRPr="004C6C33">
              <w:rPr>
                <w:rFonts w:eastAsia="Times New Roman" w:cs="Times New Roman"/>
                <w:b/>
                <w:bCs/>
                <w:color w:val="000000" w:themeColor="text1"/>
                <w:sz w:val="26"/>
                <w:szCs w:val="26"/>
                <w:lang w:bidi="ar-SA"/>
              </w:rPr>
              <w:t>VẬT LÍ</w:t>
            </w:r>
          </w:p>
          <w:p w14:paraId="3038F3F0" w14:textId="5F939779" w:rsidR="00670D84" w:rsidRPr="004C6C33" w:rsidRDefault="00F34F13" w:rsidP="00670D84">
            <w:pPr>
              <w:spacing w:after="0" w:line="240" w:lineRule="auto"/>
              <w:ind w:left="-147" w:firstLine="147"/>
              <w:jc w:val="both"/>
              <w:rPr>
                <w:rFonts w:eastAsia="Times New Roman" w:cs="Times New Roman"/>
                <w:color w:val="000000" w:themeColor="text1"/>
                <w:sz w:val="26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 xml:space="preserve">        </w:t>
            </w:r>
            <w:r w:rsidR="00670D84"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>Thời gian:  180 phút</w:t>
            </w:r>
            <w:r w:rsidR="00670D84" w:rsidRPr="004C6C33">
              <w:rPr>
                <w:rFonts w:eastAsia="Times New Roman" w:cs="Times New Roman"/>
                <w:color w:val="000000" w:themeColor="text1"/>
                <w:sz w:val="26"/>
                <w:szCs w:val="26"/>
                <w:lang w:bidi="ar-SA"/>
              </w:rPr>
              <w:t xml:space="preserve"> (</w:t>
            </w:r>
            <w:r w:rsidR="00670D84" w:rsidRPr="004C6C33">
              <w:rPr>
                <w:rFonts w:eastAsia="Times New Roman" w:cs="Times New Roman"/>
                <w:i/>
                <w:color w:val="000000" w:themeColor="text1"/>
                <w:sz w:val="26"/>
                <w:szCs w:val="26"/>
                <w:lang w:bidi="ar-SA"/>
              </w:rPr>
              <w:t>không kể thời gian giao đề</w:t>
            </w:r>
            <w:r w:rsidR="00670D84" w:rsidRPr="004C6C33">
              <w:rPr>
                <w:rFonts w:eastAsia="Times New Roman" w:cs="Times New Roman"/>
                <w:color w:val="000000" w:themeColor="text1"/>
                <w:sz w:val="26"/>
                <w:szCs w:val="26"/>
                <w:lang w:bidi="ar-SA"/>
              </w:rPr>
              <w:t>)</w:t>
            </w:r>
          </w:p>
          <w:p w14:paraId="13F30B4B" w14:textId="47FDB0B8" w:rsidR="00670D84" w:rsidRPr="004C6C33" w:rsidRDefault="00F34F13" w:rsidP="00670D84">
            <w:pPr>
              <w:spacing w:after="0" w:line="240" w:lineRule="auto"/>
              <w:ind w:left="-147" w:firstLine="147"/>
              <w:jc w:val="both"/>
              <w:rPr>
                <w:rFonts w:eastAsia="Times New Roman" w:cs="Times New Roman"/>
                <w:color w:val="000000" w:themeColor="text1"/>
                <w:sz w:val="26"/>
                <w:szCs w:val="26"/>
                <w:lang w:bidi="ar-SA"/>
              </w:rPr>
            </w:pPr>
            <w:r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 xml:space="preserve">        </w:t>
            </w:r>
            <w:r w:rsidR="00670D84"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>Ngày thi:</w:t>
            </w:r>
            <w:r w:rsidR="00670D84" w:rsidRPr="004C6C33">
              <w:rPr>
                <w:rFonts w:eastAsia="Times New Roman" w:cs="Times New Roman"/>
                <w:color w:val="000000" w:themeColor="text1"/>
                <w:sz w:val="26"/>
                <w:szCs w:val="26"/>
                <w:lang w:bidi="ar-SA"/>
              </w:rPr>
              <w:t xml:space="preserve">    </w:t>
            </w:r>
            <w:r w:rsidR="00E644D2"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>07</w:t>
            </w:r>
            <w:r w:rsidR="00670D84" w:rsidRPr="004C6C33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bidi="ar-SA"/>
              </w:rPr>
              <w:t>/10/2022</w:t>
            </w:r>
          </w:p>
          <w:p w14:paraId="6E04EC33" w14:textId="77777777" w:rsidR="00670D84" w:rsidRPr="004C6C33" w:rsidRDefault="00670D84" w:rsidP="00670D84">
            <w:pPr>
              <w:spacing w:after="0" w:line="240" w:lineRule="auto"/>
              <w:ind w:left="-147" w:firstLine="147"/>
              <w:jc w:val="both"/>
              <w:rPr>
                <w:rFonts w:eastAsia="Times New Roman" w:cs="Times New Roman"/>
                <w:color w:val="000000" w:themeColor="text1"/>
                <w:sz w:val="6"/>
                <w:szCs w:val="26"/>
                <w:lang w:bidi="ar-SA"/>
              </w:rPr>
            </w:pPr>
          </w:p>
        </w:tc>
      </w:tr>
    </w:tbl>
    <w:p w14:paraId="17594AE2" w14:textId="77777777" w:rsidR="00C60E81" w:rsidRPr="004C6C33" w:rsidRDefault="00C60E81" w:rsidP="00660BC0">
      <w:pPr>
        <w:tabs>
          <w:tab w:val="left" w:pos="284"/>
          <w:tab w:val="left" w:pos="426"/>
        </w:tabs>
        <w:spacing w:after="0" w:line="240" w:lineRule="auto"/>
        <w:jc w:val="both"/>
        <w:rPr>
          <w:b/>
          <w:color w:val="000000" w:themeColor="text1"/>
          <w:sz w:val="8"/>
          <w:szCs w:val="24"/>
        </w:rPr>
      </w:pPr>
    </w:p>
    <w:p w14:paraId="002565FC" w14:textId="3CCCD94C" w:rsidR="00660BC0" w:rsidRPr="004C6C33" w:rsidRDefault="00455EB7" w:rsidP="00A94679">
      <w:pPr>
        <w:tabs>
          <w:tab w:val="left" w:pos="0"/>
        </w:tabs>
        <w:spacing w:before="240" w:after="0" w:line="240" w:lineRule="auto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4C6C33">
        <w:rPr>
          <w:rFonts w:cs="Times New Roman"/>
          <w:b/>
          <w:color w:val="000000" w:themeColor="text1"/>
          <w:sz w:val="24"/>
          <w:szCs w:val="24"/>
          <w:lang w:val="vi-VN"/>
        </w:rPr>
        <w:tab/>
      </w:r>
      <w:r w:rsidR="00F9706E" w:rsidRPr="004C6C33">
        <w:rPr>
          <w:rFonts w:cs="Times New Roman"/>
          <w:b/>
          <w:color w:val="000000" w:themeColor="text1"/>
          <w:sz w:val="26"/>
          <w:szCs w:val="26"/>
        </w:rPr>
        <w:t>Câu 1.</w:t>
      </w:r>
      <w:r w:rsidR="00660BC0" w:rsidRPr="004C6C33">
        <w:rPr>
          <w:rFonts w:cs="Times New Roman"/>
          <w:color w:val="000000" w:themeColor="text1"/>
          <w:sz w:val="26"/>
          <w:szCs w:val="26"/>
        </w:rPr>
        <w:t xml:space="preserve"> </w:t>
      </w:r>
      <w:r w:rsidR="00660BC0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>(3 điểm)</w:t>
      </w:r>
    </w:p>
    <w:p w14:paraId="35C616A4" w14:textId="5ED10A3B" w:rsidR="00660BC0" w:rsidRPr="004C6C33" w:rsidRDefault="00660BC0" w:rsidP="008B3D08">
      <w:pPr>
        <w:tabs>
          <w:tab w:val="left" w:pos="0"/>
        </w:tabs>
        <w:spacing w:after="0" w:line="240" w:lineRule="auto"/>
        <w:jc w:val="both"/>
        <w:rPr>
          <w:rFonts w:cs="Times New Roman"/>
          <w:color w:val="000000" w:themeColor="text1"/>
          <w:spacing w:val="6"/>
          <w:sz w:val="26"/>
          <w:szCs w:val="26"/>
        </w:rPr>
      </w:pPr>
      <w:r w:rsidRPr="004C6C33">
        <w:rPr>
          <w:rFonts w:cs="Times New Roman"/>
          <w:color w:val="000000" w:themeColor="text1"/>
          <w:sz w:val="26"/>
          <w:szCs w:val="26"/>
        </w:rPr>
        <w:tab/>
      </w:r>
      <w:bookmarkStart w:id="0" w:name="_Hlk115551346"/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>Một tấm ván</w:t>
      </w:r>
      <w:r w:rsidR="00E043F5"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phẳng</w:t>
      </w:r>
      <w:r w:rsidR="0032485A"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P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bám 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bụi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đặt 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nghiêng </w:t>
      </w:r>
      <w:r w:rsidR="00916057"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một 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góc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sym w:font="Symbol" w:char="F071"/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>so với mặt phẳng ngang. Cho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 rằng bụi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>bám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 trên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>t</w:t>
      </w:r>
      <w:r w:rsidR="001D6BB2" w:rsidRPr="004C6C33">
        <w:rPr>
          <w:rFonts w:cs="Times New Roman"/>
          <w:color w:val="000000" w:themeColor="text1"/>
          <w:spacing w:val="6"/>
          <w:sz w:val="26"/>
          <w:szCs w:val="26"/>
        </w:rPr>
        <w:t>ấ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>m ván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 do ma sát khô với hệ số ma sát 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sym w:font="Symbol" w:char="F06D"/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= tan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sym w:font="Symbol" w:char="F061"/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>,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 trong đó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0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sym w:font="Symbol" w:char="F0A3"/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sym w:font="Symbol" w:char="F061"/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sym w:font="Symbol" w:char="F0A3"/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</w:t>
      </w:r>
      <w:r w:rsidRPr="004C6C33">
        <w:rPr>
          <w:rFonts w:ascii="Symbol" w:hAnsi="Symbol" w:cs="Times New Roman"/>
          <w:color w:val="000000" w:themeColor="text1"/>
          <w:spacing w:val="6"/>
          <w:sz w:val="26"/>
          <w:szCs w:val="26"/>
        </w:rPr>
        <w:t></w:t>
      </w:r>
      <w:r w:rsidR="00E721D6" w:rsidRPr="004C6C33">
        <w:rPr>
          <w:rFonts w:cs="Times New Roman"/>
          <w:color w:val="000000" w:themeColor="text1"/>
          <w:spacing w:val="6"/>
          <w:sz w:val="26"/>
          <w:szCs w:val="26"/>
        </w:rPr>
        <w:t>/4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. </w:t>
      </w:r>
      <w:r w:rsidR="00CA6F13" w:rsidRPr="004C6C33">
        <w:rPr>
          <w:rFonts w:cs="Times New Roman"/>
          <w:color w:val="000000" w:themeColor="text1"/>
          <w:spacing w:val="6"/>
          <w:sz w:val="26"/>
          <w:szCs w:val="26"/>
        </w:rPr>
        <w:t>Biết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sym w:font="Symbol" w:char="F061"/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+</w:t>
      </w:r>
      <w:r w:rsidRPr="004C6C33">
        <w:rPr>
          <w:rFonts w:cs="Times New Roman"/>
          <w:color w:val="000000" w:themeColor="text1"/>
          <w:spacing w:val="6"/>
          <w:sz w:val="26"/>
          <w:szCs w:val="26"/>
          <w:lang w:val="vi"/>
        </w:rPr>
        <w:t xml:space="preserve"> 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sym w:font="Symbol" w:char="F071"/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 xml:space="preserve"> = </w:t>
      </w:r>
      <w:r w:rsidRPr="004C6C33">
        <w:rPr>
          <w:rFonts w:ascii="Symbol" w:hAnsi="Symbol" w:cs="Times New Roman"/>
          <w:color w:val="000000" w:themeColor="text1"/>
          <w:spacing w:val="6"/>
          <w:sz w:val="26"/>
          <w:szCs w:val="26"/>
        </w:rPr>
        <w:t></w:t>
      </w:r>
      <w:r w:rsidRPr="004C6C33">
        <w:rPr>
          <w:rFonts w:cs="Times New Roman"/>
          <w:color w:val="000000" w:themeColor="text1"/>
          <w:spacing w:val="6"/>
          <w:sz w:val="26"/>
          <w:szCs w:val="26"/>
        </w:rPr>
        <w:t>/2, gia tốc trọng trường là g.</w:t>
      </w:r>
    </w:p>
    <w:p w14:paraId="0B5F5DDC" w14:textId="069BA737" w:rsidR="00660BC0" w:rsidRPr="004C6C33" w:rsidRDefault="00D167C4" w:rsidP="008B3D08">
      <w:pPr>
        <w:spacing w:after="0" w:line="240" w:lineRule="auto"/>
        <w:ind w:firstLine="720"/>
        <w:jc w:val="both"/>
        <w:rPr>
          <w:color w:val="000000" w:themeColor="text1"/>
          <w:sz w:val="26"/>
          <w:szCs w:val="26"/>
          <w:lang w:val="vi"/>
        </w:rPr>
      </w:pPr>
      <w:r w:rsidRPr="004C6C33">
        <w:rPr>
          <w:b/>
          <w:color w:val="000000" w:themeColor="text1"/>
          <w:sz w:val="26"/>
          <w:szCs w:val="26"/>
          <w:lang w:val="vi-VN"/>
        </w:rPr>
        <w:t>1.</w:t>
      </w:r>
      <w:r w:rsidRPr="004C6C33">
        <w:rPr>
          <w:color w:val="000000" w:themeColor="text1"/>
          <w:sz w:val="26"/>
          <w:szCs w:val="26"/>
          <w:lang w:val="vi-VN"/>
        </w:rPr>
        <w:t xml:space="preserve"> </w:t>
      </w:r>
      <w:r w:rsidR="00660BC0" w:rsidRPr="004C6C33">
        <w:rPr>
          <w:color w:val="000000" w:themeColor="text1"/>
          <w:sz w:val="26"/>
          <w:szCs w:val="26"/>
        </w:rPr>
        <w:t xml:space="preserve">Tấm ván chuyến động tịnh tiến với gia tố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a</m:t>
            </m:r>
          </m:e>
        </m:acc>
      </m:oMath>
      <w:r w:rsidR="00660BC0" w:rsidRPr="004C6C33">
        <w:rPr>
          <w:color w:val="000000" w:themeColor="text1"/>
          <w:sz w:val="26"/>
          <w:szCs w:val="26"/>
        </w:rPr>
        <w:t xml:space="preserve"> </w:t>
      </w:r>
      <w:r w:rsidR="001E647A" w:rsidRPr="004C6C33">
        <w:rPr>
          <w:color w:val="000000" w:themeColor="text1"/>
          <w:sz w:val="26"/>
          <w:szCs w:val="26"/>
        </w:rPr>
        <w:t xml:space="preserve">không đổi </w:t>
      </w:r>
      <w:r w:rsidR="00660BC0" w:rsidRPr="004C6C33">
        <w:rPr>
          <w:color w:val="000000" w:themeColor="text1"/>
          <w:sz w:val="26"/>
          <w:szCs w:val="26"/>
        </w:rPr>
        <w:t>theo phương ngang</w:t>
      </w:r>
      <w:r w:rsidR="001E647A" w:rsidRPr="004C6C33">
        <w:rPr>
          <w:color w:val="000000" w:themeColor="text1"/>
          <w:sz w:val="26"/>
          <w:szCs w:val="26"/>
        </w:rPr>
        <w:t>,</w:t>
      </w:r>
      <w:r w:rsidR="00660BC0" w:rsidRPr="004C6C33">
        <w:rPr>
          <w:color w:val="000000" w:themeColor="text1"/>
          <w:sz w:val="26"/>
          <w:szCs w:val="26"/>
        </w:rPr>
        <w:t xml:space="preserve"> vuông góc với</w:t>
      </w:r>
      <w:r w:rsidR="00D03F21" w:rsidRPr="004C6C33">
        <w:rPr>
          <w:color w:val="000000" w:themeColor="text1"/>
          <w:sz w:val="26"/>
          <w:szCs w:val="26"/>
        </w:rPr>
        <w:t xml:space="preserve"> giao tuyến của mặt ph</w:t>
      </w:r>
      <w:r w:rsidR="000F520F" w:rsidRPr="004C6C33">
        <w:rPr>
          <w:color w:val="000000" w:themeColor="text1"/>
          <w:sz w:val="26"/>
          <w:szCs w:val="26"/>
        </w:rPr>
        <w:t>ẳ</w:t>
      </w:r>
      <w:r w:rsidR="00D03F21" w:rsidRPr="004C6C33">
        <w:rPr>
          <w:color w:val="000000" w:themeColor="text1"/>
          <w:sz w:val="26"/>
          <w:szCs w:val="26"/>
        </w:rPr>
        <w:t>ng ngang và mặt ph</w:t>
      </w:r>
      <w:r w:rsidR="00E043F5" w:rsidRPr="004C6C33">
        <w:rPr>
          <w:color w:val="000000" w:themeColor="text1"/>
          <w:sz w:val="26"/>
          <w:szCs w:val="26"/>
        </w:rPr>
        <w:t xml:space="preserve">ẳng tấm ván </w:t>
      </w:r>
      <w:r w:rsidR="0032485A" w:rsidRPr="004C6C33">
        <w:rPr>
          <w:color w:val="000000" w:themeColor="text1"/>
          <w:sz w:val="26"/>
          <w:szCs w:val="26"/>
        </w:rPr>
        <w:t>theo</w:t>
      </w:r>
      <w:r w:rsidR="008C7524" w:rsidRPr="004C6C33">
        <w:rPr>
          <w:color w:val="000000" w:themeColor="text1"/>
          <w:sz w:val="26"/>
          <w:szCs w:val="26"/>
        </w:rPr>
        <w:t xml:space="preserve"> chiều như </w:t>
      </w:r>
      <w:r w:rsidR="001E647A" w:rsidRPr="004C6C33">
        <w:rPr>
          <w:color w:val="000000" w:themeColor="text1"/>
          <w:sz w:val="26"/>
          <w:szCs w:val="26"/>
        </w:rPr>
        <w:t>hình vẽ (H</w:t>
      </w:r>
      <w:r w:rsidR="00E043F5" w:rsidRPr="004C6C33">
        <w:rPr>
          <w:color w:val="000000" w:themeColor="text1"/>
          <w:sz w:val="26"/>
          <w:szCs w:val="26"/>
        </w:rPr>
        <w:t xml:space="preserve">ình </w:t>
      </w:r>
      <w:r w:rsidR="00E1396A" w:rsidRPr="004C6C33">
        <w:rPr>
          <w:color w:val="000000" w:themeColor="text1"/>
          <w:sz w:val="26"/>
          <w:szCs w:val="26"/>
        </w:rPr>
        <w:t>1.</w:t>
      </w:r>
      <w:r w:rsidR="00E043F5" w:rsidRPr="004C6C33">
        <w:rPr>
          <w:color w:val="000000" w:themeColor="text1"/>
          <w:sz w:val="26"/>
          <w:szCs w:val="26"/>
        </w:rPr>
        <w:t>1</w:t>
      </w:r>
      <w:r w:rsidR="001E647A" w:rsidRPr="004C6C33">
        <w:rPr>
          <w:color w:val="000000" w:themeColor="text1"/>
          <w:sz w:val="26"/>
          <w:szCs w:val="26"/>
        </w:rPr>
        <w:t>)</w:t>
      </w:r>
      <w:r w:rsidR="00660BC0" w:rsidRPr="004C6C33">
        <w:rPr>
          <w:color w:val="000000" w:themeColor="text1"/>
          <w:sz w:val="26"/>
          <w:szCs w:val="26"/>
        </w:rPr>
        <w:t xml:space="preserve">. Tìm điều kiện của gia tốc a để </w:t>
      </w:r>
      <w:r w:rsidR="001D6BB2" w:rsidRPr="004C6C33">
        <w:rPr>
          <w:color w:val="000000" w:themeColor="text1"/>
          <w:sz w:val="26"/>
          <w:szCs w:val="26"/>
        </w:rPr>
        <w:t xml:space="preserve">bụi vẫn còn bám trên </w:t>
      </w:r>
      <w:r w:rsidR="00660BC0" w:rsidRPr="004C6C33">
        <w:rPr>
          <w:color w:val="000000" w:themeColor="text1"/>
          <w:sz w:val="26"/>
          <w:szCs w:val="26"/>
        </w:rPr>
        <w:t>tấm ván</w:t>
      </w:r>
      <w:r w:rsidR="001D6BB2" w:rsidRPr="004C6C33">
        <w:rPr>
          <w:color w:val="000000" w:themeColor="text1"/>
          <w:sz w:val="26"/>
          <w:szCs w:val="26"/>
        </w:rPr>
        <w:t>.</w:t>
      </w:r>
    </w:p>
    <w:p w14:paraId="0552D592" w14:textId="67702B88" w:rsidR="00E77B72" w:rsidRPr="004C6C33" w:rsidRDefault="00D167C4" w:rsidP="008B3D08">
      <w:pPr>
        <w:tabs>
          <w:tab w:val="left" w:pos="284"/>
        </w:tabs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4C6C33">
        <w:rPr>
          <w:color w:val="000000" w:themeColor="text1"/>
          <w:sz w:val="26"/>
          <w:szCs w:val="26"/>
          <w:lang w:val="vi-VN"/>
        </w:rPr>
        <w:tab/>
      </w:r>
      <w:r w:rsidRPr="004C6C33">
        <w:rPr>
          <w:color w:val="000000" w:themeColor="text1"/>
          <w:sz w:val="26"/>
          <w:szCs w:val="26"/>
          <w:lang w:val="vi-VN"/>
        </w:rPr>
        <w:tab/>
      </w:r>
      <w:r w:rsidRPr="004C6C33">
        <w:rPr>
          <w:b/>
          <w:color w:val="000000" w:themeColor="text1"/>
          <w:sz w:val="26"/>
          <w:szCs w:val="26"/>
          <w:lang w:val="vi-VN"/>
        </w:rPr>
        <w:t>2.</w:t>
      </w:r>
      <w:r w:rsidRPr="004C6C33">
        <w:rPr>
          <w:color w:val="000000" w:themeColor="text1"/>
          <w:sz w:val="26"/>
          <w:szCs w:val="26"/>
          <w:lang w:val="vi-VN"/>
        </w:rPr>
        <w:t xml:space="preserve"> </w:t>
      </w:r>
      <w:r w:rsidR="00660BC0" w:rsidRPr="004C6C33">
        <w:rPr>
          <w:color w:val="000000" w:themeColor="text1"/>
          <w:sz w:val="26"/>
          <w:szCs w:val="26"/>
        </w:rPr>
        <w:t>Tấm ván</w:t>
      </w:r>
      <w:r w:rsidR="00660BC0" w:rsidRPr="004C6C33">
        <w:rPr>
          <w:color w:val="000000" w:themeColor="text1"/>
          <w:sz w:val="26"/>
          <w:szCs w:val="26"/>
          <w:lang w:val="vi"/>
        </w:rPr>
        <w:t xml:space="preserve"> quay xung quanh trục thẳng đứng</w:t>
      </w:r>
      <w:r w:rsidR="00660BC0" w:rsidRPr="004C6C33">
        <w:rPr>
          <w:color w:val="000000" w:themeColor="text1"/>
          <w:sz w:val="26"/>
          <w:szCs w:val="26"/>
        </w:rPr>
        <w:t xml:space="preserve"> vớ</w:t>
      </w:r>
      <w:r w:rsidR="001B1631" w:rsidRPr="004C6C33">
        <w:rPr>
          <w:color w:val="000000" w:themeColor="text1"/>
          <w:sz w:val="26"/>
          <w:szCs w:val="26"/>
        </w:rPr>
        <w:t>i</w:t>
      </w:r>
      <w:r w:rsidR="00660BC0" w:rsidRPr="004C6C33">
        <w:rPr>
          <w:color w:val="000000" w:themeColor="text1"/>
          <w:sz w:val="26"/>
          <w:szCs w:val="26"/>
          <w:lang w:val="vi"/>
        </w:rPr>
        <w:t xml:space="preserve"> tốc </w:t>
      </w:r>
      <w:r w:rsidR="001B1631" w:rsidRPr="004C6C33">
        <w:rPr>
          <w:color w:val="000000" w:themeColor="text1"/>
          <w:sz w:val="26"/>
          <w:szCs w:val="26"/>
        </w:rPr>
        <w:t xml:space="preserve">độ </w:t>
      </w:r>
      <w:r w:rsidR="001B1631" w:rsidRPr="004C6C33">
        <w:rPr>
          <w:color w:val="000000" w:themeColor="text1"/>
          <w:sz w:val="26"/>
          <w:szCs w:val="26"/>
          <w:lang w:val="vi"/>
        </w:rPr>
        <w:t xml:space="preserve">góc </w:t>
      </w:r>
      <w:r w:rsidR="00660BC0" w:rsidRPr="004C6C33">
        <w:rPr>
          <w:color w:val="000000" w:themeColor="text1"/>
          <w:sz w:val="26"/>
          <w:szCs w:val="26"/>
          <w:lang w:val="vi"/>
        </w:rPr>
        <w:sym w:font="Symbol" w:char="F077"/>
      </w:r>
      <w:r w:rsidR="00121952" w:rsidRPr="004C6C33">
        <w:rPr>
          <w:color w:val="000000" w:themeColor="text1"/>
          <w:sz w:val="26"/>
          <w:szCs w:val="26"/>
        </w:rPr>
        <w:t xml:space="preserve"> (Hình 1.2)</w:t>
      </w:r>
      <w:r w:rsidR="00660BC0" w:rsidRPr="004C6C33">
        <w:rPr>
          <w:color w:val="000000" w:themeColor="text1"/>
          <w:sz w:val="26"/>
          <w:szCs w:val="26"/>
          <w:lang w:val="vi"/>
        </w:rPr>
        <w:t>.</w:t>
      </w:r>
      <w:r w:rsidR="00660BC0" w:rsidRPr="004C6C33">
        <w:rPr>
          <w:color w:val="000000" w:themeColor="text1"/>
          <w:sz w:val="26"/>
          <w:szCs w:val="26"/>
        </w:rPr>
        <w:t xml:space="preserve"> Xác định vùng trên tấm ván vẫn còn </w:t>
      </w:r>
      <w:r w:rsidR="00916057" w:rsidRPr="004C6C33">
        <w:rPr>
          <w:color w:val="000000" w:themeColor="text1"/>
          <w:sz w:val="26"/>
          <w:szCs w:val="26"/>
        </w:rPr>
        <w:t>bám</w:t>
      </w:r>
      <w:r w:rsidR="00660BC0" w:rsidRPr="004C6C33">
        <w:rPr>
          <w:color w:val="000000" w:themeColor="text1"/>
          <w:sz w:val="26"/>
          <w:szCs w:val="26"/>
        </w:rPr>
        <w:t xml:space="preserve"> bụi với mọi giá trị của </w:t>
      </w:r>
      <w:r w:rsidR="00660BC0" w:rsidRPr="004C6C33">
        <w:rPr>
          <w:color w:val="000000" w:themeColor="text1"/>
          <w:sz w:val="26"/>
          <w:szCs w:val="26"/>
        </w:rPr>
        <w:sym w:font="Symbol" w:char="F077"/>
      </w:r>
      <w:r w:rsidR="00660BC0" w:rsidRPr="004C6C33">
        <w:rPr>
          <w:color w:val="000000" w:themeColor="text1"/>
          <w:sz w:val="26"/>
          <w:szCs w:val="26"/>
        </w:rPr>
        <w:t>.</w:t>
      </w:r>
    </w:p>
    <w:p w14:paraId="1F7C15CC" w14:textId="3BFBD223" w:rsidR="00442806" w:rsidRPr="004C6C33" w:rsidRDefault="00442806" w:rsidP="00442806">
      <w:pPr>
        <w:tabs>
          <w:tab w:val="left" w:pos="284"/>
        </w:tabs>
        <w:spacing w:after="0" w:line="240" w:lineRule="auto"/>
        <w:jc w:val="center"/>
        <w:rPr>
          <w:color w:val="000000" w:themeColor="text1"/>
          <w:sz w:val="26"/>
          <w:szCs w:val="26"/>
        </w:rPr>
      </w:pPr>
      <w:r w:rsidRPr="004C6C33">
        <w:rPr>
          <w:noProof/>
          <w:color w:val="000000" w:themeColor="text1"/>
          <w:lang w:bidi="ar-SA"/>
        </w:rPr>
        <w:drawing>
          <wp:inline distT="0" distB="0" distL="0" distR="0" wp14:anchorId="656B75A3" wp14:editId="070F9F97">
            <wp:extent cx="1946493" cy="105087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402" cy="1050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6C33">
        <w:rPr>
          <w:color w:val="000000" w:themeColor="text1"/>
          <w:sz w:val="26"/>
          <w:szCs w:val="26"/>
        </w:rPr>
        <w:t xml:space="preserve">                                    </w:t>
      </w:r>
      <w:r w:rsidRPr="004C6C33">
        <w:rPr>
          <w:noProof/>
          <w:color w:val="000000" w:themeColor="text1"/>
          <w:lang w:bidi="ar-SA"/>
        </w:rPr>
        <w:drawing>
          <wp:inline distT="0" distB="0" distL="0" distR="0" wp14:anchorId="70A95615" wp14:editId="3FF6F76E">
            <wp:extent cx="1685498" cy="1084556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430" cy="1084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73FA8" w14:textId="52AC66BC" w:rsidR="00F34F13" w:rsidRPr="004C6C33" w:rsidRDefault="00121952" w:rsidP="00442806">
      <w:pPr>
        <w:tabs>
          <w:tab w:val="left" w:pos="284"/>
        </w:tabs>
        <w:spacing w:after="0" w:line="240" w:lineRule="auto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4C6C33">
        <w:rPr>
          <w:b/>
          <w:color w:val="000000" w:themeColor="text1"/>
          <w:sz w:val="26"/>
          <w:szCs w:val="26"/>
        </w:rPr>
        <w:tab/>
      </w:r>
      <w:r w:rsidRPr="004C6C33">
        <w:rPr>
          <w:b/>
          <w:color w:val="000000" w:themeColor="text1"/>
          <w:sz w:val="26"/>
          <w:szCs w:val="26"/>
        </w:rPr>
        <w:tab/>
      </w:r>
      <w:r w:rsidRPr="004C6C33">
        <w:rPr>
          <w:b/>
          <w:color w:val="000000" w:themeColor="text1"/>
          <w:sz w:val="26"/>
          <w:szCs w:val="26"/>
        </w:rPr>
        <w:tab/>
      </w:r>
      <w:r w:rsidRPr="004C6C33">
        <w:rPr>
          <w:b/>
          <w:color w:val="000000" w:themeColor="text1"/>
          <w:sz w:val="26"/>
          <w:szCs w:val="26"/>
        </w:rPr>
        <w:tab/>
      </w:r>
      <w:bookmarkEnd w:id="0"/>
    </w:p>
    <w:p w14:paraId="18EDE199" w14:textId="755A4886" w:rsidR="00E77B72" w:rsidRPr="004C6C33" w:rsidRDefault="00F34F13" w:rsidP="00455EB7">
      <w:pPr>
        <w:tabs>
          <w:tab w:val="left" w:pos="0"/>
        </w:tabs>
        <w:spacing w:after="0" w:line="240" w:lineRule="auto"/>
        <w:jc w:val="both"/>
        <w:rPr>
          <w:rFonts w:cs="Times New Roman"/>
          <w:b/>
          <w:color w:val="000000" w:themeColor="text1"/>
          <w:sz w:val="26"/>
          <w:szCs w:val="26"/>
          <w:lang w:val="fr-FR" w:eastAsia="vi-VN"/>
        </w:rPr>
      </w:pPr>
      <w:r w:rsidRPr="004C6C33">
        <w:rPr>
          <w:rFonts w:cs="Times New Roman"/>
          <w:b/>
          <w:color w:val="000000" w:themeColor="text1"/>
          <w:sz w:val="26"/>
          <w:szCs w:val="26"/>
        </w:rPr>
        <w:tab/>
      </w:r>
      <w:r w:rsidR="00F9706E" w:rsidRPr="004C6C33">
        <w:rPr>
          <w:rFonts w:cs="Times New Roman"/>
          <w:b/>
          <w:color w:val="000000" w:themeColor="text1"/>
          <w:sz w:val="26"/>
          <w:szCs w:val="26"/>
        </w:rPr>
        <w:t>Câu 2.</w:t>
      </w:r>
      <w:r w:rsidR="00EF61C5" w:rsidRPr="004C6C33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660BC0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>(3 điểm)</w:t>
      </w:r>
    </w:p>
    <w:p w14:paraId="6413451A" w14:textId="73380EA5" w:rsidR="00CA3D57" w:rsidRPr="004C6C33" w:rsidRDefault="00176236" w:rsidP="00E531FA">
      <w:pPr>
        <w:tabs>
          <w:tab w:val="left" w:pos="0"/>
        </w:tabs>
        <w:spacing w:after="0" w:line="240" w:lineRule="auto"/>
        <w:jc w:val="both"/>
        <w:rPr>
          <w:rFonts w:cs="Times New Roman"/>
          <w:noProof/>
          <w:color w:val="000000" w:themeColor="text1"/>
          <w:sz w:val="26"/>
          <w:szCs w:val="26"/>
        </w:rPr>
      </w:pPr>
      <w:bookmarkStart w:id="1" w:name="_Hlk115552802"/>
      <w:r w:rsidRPr="004C6C33">
        <w:rPr>
          <w:rFonts w:ascii="Calibri" w:eastAsia="Times New Roman" w:hAnsi="Calibri" w:cs="Times New Roman"/>
          <w:noProof/>
          <w:color w:val="000000"/>
          <w:sz w:val="28"/>
          <w:szCs w:val="22"/>
          <w:lang w:bidi="ar-SA"/>
        </w:rPr>
        <w:drawing>
          <wp:anchor distT="0" distB="0" distL="114300" distR="114300" simplePos="0" relativeHeight="251732992" behindDoc="0" locked="0" layoutInCell="1" allowOverlap="1" wp14:anchorId="2E8F256E" wp14:editId="6DB966C4">
            <wp:simplePos x="0" y="0"/>
            <wp:positionH relativeFrom="column">
              <wp:posOffset>5153660</wp:posOffset>
            </wp:positionH>
            <wp:positionV relativeFrom="paragraph">
              <wp:posOffset>957580</wp:posOffset>
            </wp:positionV>
            <wp:extent cx="1275715" cy="1379855"/>
            <wp:effectExtent l="0" t="0" r="63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137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31FA" w:rsidRPr="004C6C33">
        <w:rPr>
          <w:rFonts w:cs="Times New Roman"/>
          <w:noProof/>
          <w:color w:val="000000" w:themeColor="text1"/>
          <w:sz w:val="26"/>
          <w:szCs w:val="26"/>
          <w:lang w:val="vi-VN"/>
        </w:rPr>
        <w:tab/>
      </w:r>
      <w:r w:rsidR="0085327E" w:rsidRPr="004C6C33">
        <w:rPr>
          <w:rFonts w:cs="Times New Roman"/>
          <w:noProof/>
          <w:color w:val="000000" w:themeColor="text1"/>
          <w:sz w:val="26"/>
          <w:szCs w:val="26"/>
        </w:rPr>
        <w:t xml:space="preserve">Một thanh </w:t>
      </w:r>
      <w:r w:rsidR="0033611E" w:rsidRPr="004C6C33">
        <w:rPr>
          <w:rFonts w:cs="Times New Roman"/>
          <w:noProof/>
          <w:color w:val="000000" w:themeColor="text1"/>
          <w:sz w:val="26"/>
          <w:szCs w:val="26"/>
        </w:rPr>
        <w:t xml:space="preserve">cứng </w:t>
      </w:r>
      <w:r w:rsidR="0085327E" w:rsidRPr="004C6C33">
        <w:rPr>
          <w:rFonts w:cs="Times New Roman"/>
          <w:noProof/>
          <w:color w:val="000000" w:themeColor="text1"/>
          <w:sz w:val="26"/>
          <w:szCs w:val="26"/>
        </w:rPr>
        <w:t>đ</w:t>
      </w:r>
      <w:r w:rsidR="00571016" w:rsidRPr="004C6C33">
        <w:rPr>
          <w:rFonts w:cs="Times New Roman"/>
          <w:noProof/>
          <w:color w:val="000000" w:themeColor="text1"/>
          <w:sz w:val="26"/>
          <w:szCs w:val="26"/>
        </w:rPr>
        <w:t>ồ</w:t>
      </w:r>
      <w:r w:rsidR="00D27DED" w:rsidRPr="004C6C33">
        <w:rPr>
          <w:rFonts w:cs="Times New Roman"/>
          <w:noProof/>
          <w:color w:val="000000" w:themeColor="text1"/>
          <w:sz w:val="26"/>
          <w:szCs w:val="26"/>
        </w:rPr>
        <w:t>ng c</w:t>
      </w:r>
      <w:r w:rsidR="0085327E" w:rsidRPr="004C6C33">
        <w:rPr>
          <w:rFonts w:cs="Times New Roman"/>
          <w:noProof/>
          <w:color w:val="000000" w:themeColor="text1"/>
          <w:sz w:val="26"/>
          <w:szCs w:val="26"/>
        </w:rPr>
        <w:t>hất</w:t>
      </w:r>
      <w:r w:rsidR="0033611E" w:rsidRPr="004C6C33">
        <w:rPr>
          <w:rFonts w:cs="Times New Roman"/>
          <w:noProof/>
          <w:color w:val="000000" w:themeColor="text1"/>
          <w:sz w:val="26"/>
          <w:szCs w:val="26"/>
        </w:rPr>
        <w:t>,</w:t>
      </w:r>
      <w:r w:rsidR="0085327E" w:rsidRPr="004C6C33">
        <w:rPr>
          <w:rFonts w:cs="Times New Roman"/>
          <w:noProof/>
          <w:color w:val="000000" w:themeColor="text1"/>
          <w:sz w:val="26"/>
          <w:szCs w:val="26"/>
        </w:rPr>
        <w:t xml:space="preserve"> ti</w:t>
      </w:r>
      <w:r w:rsidR="00571016" w:rsidRPr="004C6C33">
        <w:rPr>
          <w:rFonts w:cs="Times New Roman"/>
          <w:noProof/>
          <w:color w:val="000000" w:themeColor="text1"/>
          <w:sz w:val="26"/>
          <w:szCs w:val="26"/>
        </w:rPr>
        <w:t>ết</w:t>
      </w:r>
      <w:r w:rsidR="0085327E" w:rsidRPr="004C6C33">
        <w:rPr>
          <w:rFonts w:cs="Times New Roman"/>
          <w:noProof/>
          <w:color w:val="000000" w:themeColor="text1"/>
          <w:sz w:val="26"/>
          <w:szCs w:val="26"/>
        </w:rPr>
        <w:t xml:space="preserve"> diện không đáng kể</w:t>
      </w:r>
      <w:r w:rsidR="00276C2D" w:rsidRPr="004C6C33">
        <w:rPr>
          <w:rFonts w:cs="Times New Roman"/>
          <w:noProof/>
          <w:color w:val="000000" w:themeColor="text1"/>
          <w:sz w:val="26"/>
          <w:szCs w:val="26"/>
        </w:rPr>
        <w:t>,</w:t>
      </w:r>
      <w:r w:rsidR="0085327E" w:rsidRPr="004C6C33">
        <w:rPr>
          <w:rFonts w:cs="Times New Roman"/>
          <w:noProof/>
          <w:color w:val="000000" w:themeColor="text1"/>
          <w:sz w:val="26"/>
          <w:szCs w:val="26"/>
        </w:rPr>
        <w:t xml:space="preserve"> </w:t>
      </w:r>
      <w:r w:rsidR="00785295" w:rsidRPr="004C6C33">
        <w:rPr>
          <w:rFonts w:cs="Times New Roman"/>
          <w:noProof/>
          <w:color w:val="000000" w:themeColor="text1"/>
          <w:sz w:val="26"/>
          <w:szCs w:val="26"/>
        </w:rPr>
        <w:t>khối lượng m, dài 2a</w:t>
      </w:r>
      <w:r w:rsidR="00B03E51" w:rsidRPr="004C6C33">
        <w:rPr>
          <w:rFonts w:cs="Times New Roman"/>
          <w:noProof/>
          <w:color w:val="000000" w:themeColor="text1"/>
          <w:sz w:val="26"/>
          <w:szCs w:val="26"/>
        </w:rPr>
        <w:t>. Thanh đ</w:t>
      </w:r>
      <w:r w:rsidR="00EC72D5" w:rsidRPr="004C6C33">
        <w:rPr>
          <w:rFonts w:cs="Times New Roman"/>
          <w:noProof/>
          <w:color w:val="000000" w:themeColor="text1"/>
          <w:sz w:val="26"/>
          <w:szCs w:val="26"/>
        </w:rPr>
        <w:t>ược</w:t>
      </w:r>
      <w:r w:rsidR="00B03E51" w:rsidRPr="004C6C33">
        <w:rPr>
          <w:rFonts w:cs="Times New Roman"/>
          <w:noProof/>
          <w:color w:val="000000" w:themeColor="text1"/>
          <w:sz w:val="26"/>
          <w:szCs w:val="26"/>
        </w:rPr>
        <w:t xml:space="preserve"> đặt nằm ngang trên đỉnh </w:t>
      </w:r>
      <w:r w:rsidR="00F3160C" w:rsidRPr="004C6C33">
        <w:rPr>
          <w:rFonts w:cs="Times New Roman"/>
          <w:noProof/>
          <w:color w:val="000000" w:themeColor="text1"/>
          <w:sz w:val="26"/>
          <w:szCs w:val="26"/>
        </w:rPr>
        <w:t xml:space="preserve">S </w:t>
      </w:r>
      <w:r w:rsidR="00B03E51" w:rsidRPr="004C6C33">
        <w:rPr>
          <w:rFonts w:cs="Times New Roman"/>
          <w:noProof/>
          <w:color w:val="000000" w:themeColor="text1"/>
          <w:sz w:val="26"/>
          <w:szCs w:val="26"/>
        </w:rPr>
        <w:t>của kh</w:t>
      </w:r>
      <w:r w:rsidR="00F22F09" w:rsidRPr="004C6C33">
        <w:rPr>
          <w:rFonts w:cs="Times New Roman"/>
          <w:noProof/>
          <w:color w:val="000000" w:themeColor="text1"/>
          <w:sz w:val="26"/>
          <w:szCs w:val="26"/>
        </w:rPr>
        <w:t>ố</w:t>
      </w:r>
      <w:r w:rsidR="00B03E51" w:rsidRPr="004C6C33">
        <w:rPr>
          <w:rFonts w:cs="Times New Roman"/>
          <w:noProof/>
          <w:color w:val="000000" w:themeColor="text1"/>
          <w:sz w:val="26"/>
          <w:szCs w:val="26"/>
        </w:rPr>
        <w:t xml:space="preserve">i trụ </w:t>
      </w:r>
      <w:r w:rsidR="00941A54" w:rsidRPr="004C6C33">
        <w:rPr>
          <w:rFonts w:cs="Times New Roman"/>
          <w:noProof/>
          <w:color w:val="000000" w:themeColor="text1"/>
          <w:sz w:val="26"/>
          <w:szCs w:val="26"/>
          <w:lang w:val="vi-VN"/>
        </w:rPr>
        <w:t xml:space="preserve">có </w:t>
      </w:r>
      <w:r w:rsidR="00F22F09" w:rsidRPr="004C6C33">
        <w:rPr>
          <w:rFonts w:cs="Times New Roman"/>
          <w:noProof/>
          <w:color w:val="000000" w:themeColor="text1"/>
          <w:sz w:val="26"/>
          <w:szCs w:val="26"/>
        </w:rPr>
        <w:t>bán k</w:t>
      </w:r>
      <w:r w:rsidR="00EC72D5" w:rsidRPr="004C6C33">
        <w:rPr>
          <w:rFonts w:cs="Times New Roman"/>
          <w:noProof/>
          <w:color w:val="000000" w:themeColor="text1"/>
          <w:sz w:val="26"/>
          <w:szCs w:val="26"/>
        </w:rPr>
        <w:t>í</w:t>
      </w:r>
      <w:r w:rsidR="00F22F09" w:rsidRPr="004C6C33">
        <w:rPr>
          <w:rFonts w:cs="Times New Roman"/>
          <w:noProof/>
          <w:color w:val="000000" w:themeColor="text1"/>
          <w:sz w:val="26"/>
          <w:szCs w:val="26"/>
        </w:rPr>
        <w:t xml:space="preserve">nh </w:t>
      </w:r>
      <w:r w:rsidR="00D35413" w:rsidRPr="004C6C33">
        <w:rPr>
          <w:rFonts w:cs="Times New Roman"/>
          <w:noProof/>
          <w:color w:val="000000" w:themeColor="text1"/>
          <w:sz w:val="26"/>
          <w:szCs w:val="26"/>
          <w:lang w:val="vi-VN"/>
        </w:rPr>
        <w:t xml:space="preserve">tiết diện </w:t>
      </w:r>
      <w:r w:rsidR="00F22F09" w:rsidRPr="004C6C33">
        <w:rPr>
          <w:rFonts w:cs="Times New Roman"/>
          <w:noProof/>
          <w:color w:val="000000" w:themeColor="text1"/>
          <w:sz w:val="26"/>
          <w:szCs w:val="26"/>
        </w:rPr>
        <w:t>b</w:t>
      </w:r>
      <w:r w:rsidR="00941A54" w:rsidRPr="004C6C33">
        <w:rPr>
          <w:rFonts w:cs="Times New Roman"/>
          <w:noProof/>
          <w:color w:val="000000" w:themeColor="text1"/>
          <w:sz w:val="26"/>
          <w:szCs w:val="26"/>
          <w:lang w:val="vi-VN"/>
        </w:rPr>
        <w:t xml:space="preserve"> được giữ </w:t>
      </w:r>
      <w:r w:rsidR="00941A54" w:rsidRPr="004C6C33">
        <w:rPr>
          <w:rFonts w:cs="Times New Roman"/>
          <w:noProof/>
          <w:color w:val="000000" w:themeColor="text1"/>
          <w:sz w:val="26"/>
          <w:szCs w:val="26"/>
        </w:rPr>
        <w:t>đứng yên</w:t>
      </w:r>
      <w:r w:rsidR="00941A54" w:rsidRPr="004C6C33">
        <w:rPr>
          <w:rFonts w:cs="Times New Roman"/>
          <w:noProof/>
          <w:color w:val="000000" w:themeColor="text1"/>
          <w:sz w:val="26"/>
          <w:szCs w:val="26"/>
          <w:lang w:val="vi-VN"/>
        </w:rPr>
        <w:t>.</w:t>
      </w:r>
      <w:r w:rsidR="0059042A" w:rsidRPr="004C6C33">
        <w:rPr>
          <w:rFonts w:cs="Times New Roman"/>
          <w:noProof/>
          <w:color w:val="000000" w:themeColor="text1"/>
          <w:sz w:val="26"/>
          <w:szCs w:val="26"/>
        </w:rPr>
        <w:t xml:space="preserve"> S</w:t>
      </w:r>
      <w:r w:rsidR="00364A1E" w:rsidRPr="004C6C33">
        <w:rPr>
          <w:rFonts w:cs="Times New Roman"/>
          <w:noProof/>
          <w:color w:val="000000" w:themeColor="text1"/>
          <w:sz w:val="26"/>
          <w:szCs w:val="26"/>
        </w:rPr>
        <w:t>au đó</w:t>
      </w:r>
      <w:r w:rsidR="0059042A" w:rsidRPr="004C6C33">
        <w:rPr>
          <w:rFonts w:cs="Times New Roman"/>
          <w:noProof/>
          <w:color w:val="000000" w:themeColor="text1"/>
          <w:sz w:val="26"/>
          <w:szCs w:val="26"/>
        </w:rPr>
        <w:t>,</w:t>
      </w:r>
      <w:r w:rsidR="00364A1E" w:rsidRPr="004C6C33">
        <w:rPr>
          <w:rFonts w:cs="Times New Roman"/>
          <w:noProof/>
          <w:color w:val="000000" w:themeColor="text1"/>
          <w:sz w:val="26"/>
          <w:szCs w:val="26"/>
        </w:rPr>
        <w:t xml:space="preserve"> thanh được làm nghiêng m</w:t>
      </w:r>
      <w:r w:rsidR="008759AB" w:rsidRPr="004C6C33">
        <w:rPr>
          <w:rFonts w:cs="Times New Roman"/>
          <w:noProof/>
          <w:color w:val="000000" w:themeColor="text1"/>
          <w:sz w:val="26"/>
          <w:szCs w:val="26"/>
        </w:rPr>
        <w:t>ộ</w:t>
      </w:r>
      <w:r w:rsidR="00B829C7" w:rsidRPr="004C6C33">
        <w:rPr>
          <w:rFonts w:cs="Times New Roman"/>
          <w:noProof/>
          <w:color w:val="000000" w:themeColor="text1"/>
          <w:sz w:val="26"/>
          <w:szCs w:val="26"/>
        </w:rPr>
        <w:t xml:space="preserve">t góc </w:t>
      </w:r>
      <w:r w:rsidR="00B829C7" w:rsidRPr="004C6C33">
        <w:rPr>
          <w:rFonts w:cs="Times New Roman"/>
          <w:noProof/>
          <w:color w:val="000000" w:themeColor="text1"/>
          <w:sz w:val="26"/>
          <w:szCs w:val="26"/>
        </w:rPr>
        <w:sym w:font="Symbol" w:char="F061"/>
      </w:r>
      <w:r w:rsidR="00B829C7" w:rsidRPr="004C6C33">
        <w:rPr>
          <w:rFonts w:cs="Times New Roman"/>
          <w:noProof/>
          <w:color w:val="000000" w:themeColor="text1"/>
          <w:sz w:val="26"/>
          <w:szCs w:val="26"/>
          <w:vertAlign w:val="subscript"/>
        </w:rPr>
        <w:t>0</w:t>
      </w:r>
      <w:r w:rsidR="00B829C7" w:rsidRPr="004C6C33">
        <w:rPr>
          <w:rFonts w:cs="Times New Roman"/>
          <w:noProof/>
          <w:color w:val="000000" w:themeColor="text1"/>
          <w:sz w:val="26"/>
          <w:szCs w:val="26"/>
        </w:rPr>
        <w:t xml:space="preserve"> </w:t>
      </w:r>
      <w:r w:rsidR="00504CFF" w:rsidRPr="004C6C33">
        <w:rPr>
          <w:rFonts w:cs="Times New Roman"/>
          <w:noProof/>
          <w:color w:val="000000" w:themeColor="text1"/>
          <w:sz w:val="26"/>
          <w:szCs w:val="26"/>
        </w:rPr>
        <w:t>và vẫn luôn tiếp xúc với khối trụ</w:t>
      </w:r>
      <w:r w:rsidR="001F3D22" w:rsidRPr="004C6C33">
        <w:rPr>
          <w:rFonts w:cs="Times New Roman"/>
          <w:noProof/>
          <w:color w:val="000000" w:themeColor="text1"/>
          <w:sz w:val="26"/>
          <w:szCs w:val="26"/>
        </w:rPr>
        <w:t xml:space="preserve"> (Hình 2)</w:t>
      </w:r>
      <w:r w:rsidR="008759AB" w:rsidRPr="004C6C33">
        <w:rPr>
          <w:rFonts w:cs="Times New Roman"/>
          <w:noProof/>
          <w:color w:val="000000" w:themeColor="text1"/>
          <w:sz w:val="26"/>
          <w:szCs w:val="26"/>
        </w:rPr>
        <w:t xml:space="preserve">. </w:t>
      </w:r>
      <w:r w:rsidR="00A82E9A" w:rsidRPr="004C6C33">
        <w:rPr>
          <w:rFonts w:cs="Times New Roman"/>
          <w:noProof/>
          <w:color w:val="000000" w:themeColor="text1"/>
          <w:sz w:val="26"/>
          <w:szCs w:val="26"/>
        </w:rPr>
        <w:t xml:space="preserve">Thả </w:t>
      </w:r>
      <w:r w:rsidR="008759AB" w:rsidRPr="004C6C33">
        <w:rPr>
          <w:rFonts w:cs="Times New Roman"/>
          <w:noProof/>
          <w:color w:val="000000" w:themeColor="text1"/>
          <w:sz w:val="26"/>
          <w:szCs w:val="26"/>
        </w:rPr>
        <w:t>cho thanh chuyển đ</w:t>
      </w:r>
      <w:r w:rsidR="00CA3D57" w:rsidRPr="004C6C33">
        <w:rPr>
          <w:rFonts w:cs="Times New Roman"/>
          <w:noProof/>
          <w:color w:val="000000" w:themeColor="text1"/>
          <w:sz w:val="26"/>
          <w:szCs w:val="26"/>
        </w:rPr>
        <w:t>ộng không vận tốc đầu</w:t>
      </w:r>
      <w:r w:rsidR="00A82E9A" w:rsidRPr="004C6C33">
        <w:rPr>
          <w:rFonts w:cs="Times New Roman"/>
          <w:noProof/>
          <w:color w:val="000000" w:themeColor="text1"/>
          <w:sz w:val="26"/>
          <w:szCs w:val="26"/>
        </w:rPr>
        <w:t>.</w:t>
      </w:r>
      <w:r w:rsidR="00463ED1" w:rsidRPr="004C6C33">
        <w:rPr>
          <w:rFonts w:cs="Times New Roman"/>
          <w:noProof/>
          <w:color w:val="000000" w:themeColor="text1"/>
          <w:sz w:val="26"/>
          <w:szCs w:val="26"/>
        </w:rPr>
        <w:t xml:space="preserve"> Trong quá trình chuyển động, thanh luôn nằm trong mặt phẳng vuông góc với trục của khối trụ.</w:t>
      </w:r>
      <w:r w:rsidRPr="004C6C33">
        <w:rPr>
          <w:rFonts w:ascii="Calibri" w:eastAsia="Times New Roman" w:hAnsi="Calibri" w:cs="Times New Roman"/>
          <w:noProof/>
          <w:color w:val="000000"/>
          <w:sz w:val="28"/>
          <w:szCs w:val="22"/>
          <w:lang w:bidi="ar-SA"/>
        </w:rPr>
        <w:t xml:space="preserve"> </w:t>
      </w:r>
    </w:p>
    <w:p w14:paraId="33718E14" w14:textId="5DD418E4" w:rsidR="00767840" w:rsidRPr="004C6C33" w:rsidRDefault="00E531FA" w:rsidP="00E531FA">
      <w:pPr>
        <w:pStyle w:val="oancuaDanhsach"/>
        <w:tabs>
          <w:tab w:val="left" w:pos="0"/>
        </w:tabs>
        <w:spacing w:after="0" w:line="240" w:lineRule="auto"/>
        <w:ind w:left="0"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4C6C33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1.</w:t>
      </w:r>
      <w:r w:rsidRPr="004C6C33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 </w:t>
      </w:r>
      <w:r w:rsidR="00CA3D57" w:rsidRPr="004C6C33">
        <w:rPr>
          <w:rFonts w:ascii="Times New Roman" w:hAnsi="Times New Roman"/>
          <w:color w:val="000000" w:themeColor="text1"/>
          <w:sz w:val="26"/>
          <w:szCs w:val="26"/>
        </w:rPr>
        <w:t xml:space="preserve">Viết biểu thức động </w:t>
      </w:r>
      <w:r w:rsidR="000F520F" w:rsidRPr="004C6C33">
        <w:rPr>
          <w:rFonts w:ascii="Times New Roman" w:hAnsi="Times New Roman"/>
          <w:color w:val="000000" w:themeColor="text1"/>
          <w:sz w:val="26"/>
          <w:szCs w:val="26"/>
        </w:rPr>
        <w:t>năng</w:t>
      </w:r>
      <w:r w:rsidR="00CA3D57" w:rsidRPr="004C6C33">
        <w:rPr>
          <w:rFonts w:ascii="Times New Roman" w:hAnsi="Times New Roman"/>
          <w:color w:val="000000" w:themeColor="text1"/>
          <w:sz w:val="26"/>
          <w:szCs w:val="26"/>
        </w:rPr>
        <w:t xml:space="preserve"> của thanh</w:t>
      </w:r>
      <w:r w:rsidR="001D6BB2" w:rsidRPr="004C6C33">
        <w:rPr>
          <w:rFonts w:ascii="Times New Roman" w:hAnsi="Times New Roman"/>
          <w:color w:val="000000" w:themeColor="text1"/>
          <w:sz w:val="26"/>
          <w:szCs w:val="26"/>
        </w:rPr>
        <w:t xml:space="preserve"> theo góc </w:t>
      </w:r>
      <w:r w:rsidR="001D6BB2" w:rsidRPr="004C6C33">
        <w:rPr>
          <w:rFonts w:ascii="Times New Roman" w:hAnsi="Times New Roman"/>
          <w:noProof/>
          <w:color w:val="000000" w:themeColor="text1"/>
          <w:sz w:val="26"/>
          <w:szCs w:val="26"/>
        </w:rPr>
        <w:sym w:font="Symbol" w:char="F061"/>
      </w:r>
      <w:r w:rsidR="001D6BB2" w:rsidRPr="004C6C33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và tốc độ góc </w:t>
      </w:r>
      <w:r w:rsidR="001D6BB2" w:rsidRPr="004C6C33">
        <w:rPr>
          <w:rFonts w:ascii="Times New Roman" w:hAnsi="Times New Roman"/>
          <w:noProof/>
          <w:color w:val="000000" w:themeColor="text1"/>
          <w:sz w:val="26"/>
          <w:szCs w:val="26"/>
        </w:rPr>
        <w:sym w:font="Symbol" w:char="F061"/>
      </w:r>
      <w:r w:rsidR="001D6BB2" w:rsidRPr="004C6C33">
        <w:rPr>
          <w:rFonts w:ascii="Times New Roman" w:hAnsi="Times New Roman"/>
          <w:noProof/>
          <w:color w:val="000000" w:themeColor="text1"/>
          <w:sz w:val="26"/>
          <w:szCs w:val="26"/>
        </w:rPr>
        <w:t>’</w:t>
      </w:r>
      <w:r w:rsidR="00CA3D57" w:rsidRPr="004C6C33">
        <w:rPr>
          <w:rFonts w:ascii="Times New Roman" w:hAnsi="Times New Roman"/>
          <w:color w:val="000000" w:themeColor="text1"/>
          <w:sz w:val="26"/>
          <w:szCs w:val="26"/>
        </w:rPr>
        <w:t xml:space="preserve"> ở</w:t>
      </w:r>
      <w:r w:rsidRPr="004C6C33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 </w:t>
      </w:r>
      <w:r w:rsidR="00CA3D57" w:rsidRPr="004C6C33">
        <w:rPr>
          <w:rFonts w:ascii="Times New Roman" w:hAnsi="Times New Roman"/>
          <w:color w:val="000000" w:themeColor="text1"/>
          <w:sz w:val="26"/>
          <w:szCs w:val="26"/>
        </w:rPr>
        <w:t>m</w:t>
      </w:r>
      <w:r w:rsidR="00767840" w:rsidRPr="004C6C33">
        <w:rPr>
          <w:rFonts w:ascii="Times New Roman" w:hAnsi="Times New Roman"/>
          <w:color w:val="000000" w:themeColor="text1"/>
          <w:sz w:val="26"/>
          <w:szCs w:val="26"/>
        </w:rPr>
        <w:t xml:space="preserve">ột thời điểm </w:t>
      </w:r>
      <w:r w:rsidRPr="004C6C33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t </w:t>
      </w:r>
      <w:r w:rsidR="00767840" w:rsidRPr="004C6C33">
        <w:rPr>
          <w:rFonts w:ascii="Times New Roman" w:hAnsi="Times New Roman"/>
          <w:color w:val="000000" w:themeColor="text1"/>
          <w:sz w:val="26"/>
          <w:szCs w:val="26"/>
        </w:rPr>
        <w:t>bất k</w:t>
      </w:r>
      <w:r w:rsidRPr="004C6C33">
        <w:rPr>
          <w:rFonts w:ascii="Times New Roman" w:hAnsi="Times New Roman"/>
          <w:color w:val="000000" w:themeColor="text1"/>
          <w:sz w:val="26"/>
          <w:szCs w:val="26"/>
          <w:lang w:val="vi-VN"/>
        </w:rPr>
        <w:t>ì.</w:t>
      </w:r>
      <w:r w:rsidR="0068579B" w:rsidRPr="004C6C33">
        <w:rPr>
          <w:rFonts w:ascii="Times New Roman" w:hAnsi="Times New Roman"/>
          <w:noProof/>
          <w:color w:val="000000" w:themeColor="text1"/>
          <w:sz w:val="28"/>
          <w:szCs w:val="28"/>
        </w:rPr>
        <w:t xml:space="preserve"> </w:t>
      </w:r>
    </w:p>
    <w:p w14:paraId="5C7E57E0" w14:textId="7448F4DF" w:rsidR="00660BC0" w:rsidRPr="004C6C33" w:rsidRDefault="00E531FA" w:rsidP="00765415">
      <w:pPr>
        <w:tabs>
          <w:tab w:val="left" w:pos="0"/>
        </w:tabs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4C6C33">
        <w:rPr>
          <w:color w:val="000000" w:themeColor="text1"/>
          <w:sz w:val="26"/>
          <w:szCs w:val="26"/>
          <w:lang w:val="vi-VN"/>
        </w:rPr>
        <w:tab/>
      </w:r>
      <w:r w:rsidR="00765415" w:rsidRPr="004C6C33">
        <w:rPr>
          <w:b/>
          <w:color w:val="000000" w:themeColor="text1"/>
          <w:sz w:val="26"/>
          <w:szCs w:val="26"/>
        </w:rPr>
        <w:t>2</w:t>
      </w:r>
      <w:r w:rsidRPr="004C6C33">
        <w:rPr>
          <w:color w:val="000000" w:themeColor="text1"/>
          <w:sz w:val="26"/>
          <w:szCs w:val="26"/>
          <w:lang w:val="vi-VN"/>
        </w:rPr>
        <w:t xml:space="preserve">. </w:t>
      </w:r>
      <w:r w:rsidR="005B228D" w:rsidRPr="004C6C33">
        <w:rPr>
          <w:color w:val="000000" w:themeColor="text1"/>
          <w:sz w:val="26"/>
          <w:szCs w:val="26"/>
        </w:rPr>
        <w:t xml:space="preserve">Xét chuyển động với </w:t>
      </w:r>
      <w:r w:rsidR="0095714C" w:rsidRPr="004C6C33">
        <w:rPr>
          <w:color w:val="000000" w:themeColor="text1"/>
          <w:sz w:val="26"/>
          <w:szCs w:val="26"/>
        </w:rPr>
        <w:sym w:font="Symbol" w:char="F061"/>
      </w:r>
      <w:r w:rsidR="00BD1673" w:rsidRPr="004C6C33">
        <w:rPr>
          <w:color w:val="000000" w:themeColor="text1"/>
          <w:sz w:val="26"/>
          <w:szCs w:val="26"/>
          <w:vertAlign w:val="subscript"/>
        </w:rPr>
        <w:t>0</w:t>
      </w:r>
      <w:r w:rsidR="00580F7A" w:rsidRPr="004C6C33">
        <w:rPr>
          <w:color w:val="000000" w:themeColor="text1"/>
          <w:sz w:val="26"/>
          <w:szCs w:val="26"/>
          <w:vertAlign w:val="subscript"/>
          <w:lang w:val="vi-VN"/>
        </w:rPr>
        <w:t xml:space="preserve"> </w:t>
      </w:r>
      <w:r w:rsidR="000B7CC1" w:rsidRPr="004C6C33">
        <w:rPr>
          <w:color w:val="000000" w:themeColor="text1"/>
          <w:sz w:val="26"/>
          <w:szCs w:val="26"/>
        </w:rPr>
        <w:t>&lt;</w:t>
      </w:r>
      <w:r w:rsidR="00580F7A" w:rsidRPr="004C6C33">
        <w:rPr>
          <w:color w:val="000000" w:themeColor="text1"/>
          <w:sz w:val="26"/>
          <w:szCs w:val="26"/>
          <w:lang w:val="vi-VN"/>
        </w:rPr>
        <w:t xml:space="preserve"> </w:t>
      </w:r>
      <w:r w:rsidR="00D61737" w:rsidRPr="004C6C33">
        <w:rPr>
          <w:color w:val="000000" w:themeColor="text1"/>
          <w:sz w:val="26"/>
          <w:szCs w:val="26"/>
        </w:rPr>
        <w:t>0,</w:t>
      </w:r>
      <w:r w:rsidR="000B7CC1" w:rsidRPr="004C6C33">
        <w:rPr>
          <w:color w:val="000000" w:themeColor="text1"/>
          <w:sz w:val="26"/>
          <w:szCs w:val="26"/>
        </w:rPr>
        <w:t>1rad</w:t>
      </w:r>
      <w:r w:rsidR="00580F7A" w:rsidRPr="004C6C33">
        <w:rPr>
          <w:color w:val="000000" w:themeColor="text1"/>
          <w:sz w:val="26"/>
          <w:szCs w:val="26"/>
          <w:lang w:val="vi-VN"/>
        </w:rPr>
        <w:t>.</w:t>
      </w:r>
      <w:r w:rsidR="00C05BB4" w:rsidRPr="004C6C33">
        <w:rPr>
          <w:color w:val="000000" w:themeColor="text1"/>
          <w:sz w:val="26"/>
          <w:szCs w:val="26"/>
        </w:rPr>
        <w:t xml:space="preserve"> </w:t>
      </w:r>
    </w:p>
    <w:p w14:paraId="71518A56" w14:textId="113621B9" w:rsidR="002957E1" w:rsidRPr="004C6C33" w:rsidRDefault="00E531FA" w:rsidP="00E531FA">
      <w:pPr>
        <w:tabs>
          <w:tab w:val="left" w:pos="284"/>
        </w:tabs>
        <w:spacing w:after="0" w:line="240" w:lineRule="auto"/>
        <w:jc w:val="both"/>
        <w:rPr>
          <w:color w:val="000000" w:themeColor="text1"/>
          <w:sz w:val="26"/>
          <w:szCs w:val="26"/>
          <w:lang w:val="vi-VN"/>
        </w:rPr>
      </w:pPr>
      <w:r w:rsidRPr="004C6C33">
        <w:rPr>
          <w:color w:val="000000" w:themeColor="text1"/>
          <w:sz w:val="26"/>
          <w:szCs w:val="26"/>
          <w:lang w:val="vi-VN"/>
        </w:rPr>
        <w:tab/>
      </w:r>
      <w:r w:rsidRPr="004C6C33">
        <w:rPr>
          <w:color w:val="000000" w:themeColor="text1"/>
          <w:sz w:val="26"/>
          <w:szCs w:val="26"/>
          <w:lang w:val="vi-VN"/>
        </w:rPr>
        <w:tab/>
        <w:t xml:space="preserve">a. </w:t>
      </w:r>
      <w:r w:rsidR="00D35413" w:rsidRPr="004C6C33">
        <w:rPr>
          <w:color w:val="000000" w:themeColor="text1"/>
          <w:sz w:val="26"/>
          <w:szCs w:val="26"/>
          <w:lang w:val="vi-VN"/>
        </w:rPr>
        <w:t xml:space="preserve">Xem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α'</m:t>
        </m:r>
      </m:oMath>
      <w:r w:rsidR="00D35413" w:rsidRPr="004C6C33">
        <w:rPr>
          <w:color w:val="000000" w:themeColor="text1"/>
          <w:sz w:val="26"/>
          <w:szCs w:val="26"/>
          <w:lang w:val="vi-VN"/>
        </w:rPr>
        <w:t xml:space="preserve"> là đủ nhỏ và </w:t>
      </w:r>
      <w:r w:rsidR="00276C2D" w:rsidRPr="004C6C33">
        <w:rPr>
          <w:color w:val="000000" w:themeColor="text1"/>
          <w:sz w:val="26"/>
          <w:szCs w:val="26"/>
        </w:rPr>
        <w:t xml:space="preserve">tích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(bα)</m:t>
        </m:r>
      </m:oMath>
      <w:r w:rsidR="00276C2D" w:rsidRPr="004C6C33">
        <w:rPr>
          <w:rFonts w:eastAsiaTheme="minorEastAsia"/>
          <w:color w:val="000000" w:themeColor="text1"/>
          <w:sz w:val="26"/>
          <w:szCs w:val="26"/>
          <w:lang w:val="vi-VN"/>
        </w:rPr>
        <w:t xml:space="preserve"> </w:t>
      </w:r>
      <w:r w:rsidR="00276C2D" w:rsidRPr="004C6C33">
        <w:rPr>
          <w:rFonts w:eastAsiaTheme="minorEastAsia"/>
          <w:color w:val="000000" w:themeColor="text1"/>
          <w:sz w:val="26"/>
          <w:szCs w:val="26"/>
        </w:rPr>
        <w:t xml:space="preserve">&lt;&lt; </w:t>
      </w:r>
      <w:r w:rsidR="00D35413" w:rsidRPr="004C6C33">
        <w:rPr>
          <w:rFonts w:eastAsiaTheme="minorEastAsia"/>
          <w:color w:val="000000" w:themeColor="text1"/>
          <w:sz w:val="26"/>
          <w:szCs w:val="26"/>
          <w:lang w:val="vi-VN"/>
        </w:rPr>
        <w:t xml:space="preserve">a. </w:t>
      </w:r>
      <w:r w:rsidR="002957E1" w:rsidRPr="004C6C33">
        <w:rPr>
          <w:color w:val="000000" w:themeColor="text1"/>
          <w:sz w:val="26"/>
          <w:szCs w:val="26"/>
        </w:rPr>
        <w:t>Chứng tỏ thanh dao động điều hòa</w:t>
      </w:r>
      <w:r w:rsidR="00352A2C" w:rsidRPr="004C6C33">
        <w:rPr>
          <w:color w:val="000000" w:themeColor="text1"/>
          <w:sz w:val="26"/>
          <w:szCs w:val="26"/>
        </w:rPr>
        <w:t xml:space="preserve"> và t</w:t>
      </w:r>
      <w:r w:rsidR="005A6E38" w:rsidRPr="004C6C33">
        <w:rPr>
          <w:color w:val="000000" w:themeColor="text1"/>
          <w:sz w:val="26"/>
          <w:szCs w:val="26"/>
        </w:rPr>
        <w:t>ìm chu kỳ dao động</w:t>
      </w:r>
      <w:r w:rsidR="00580F7A" w:rsidRPr="004C6C33">
        <w:rPr>
          <w:color w:val="000000" w:themeColor="text1"/>
          <w:sz w:val="26"/>
          <w:szCs w:val="26"/>
          <w:lang w:val="vi-VN"/>
        </w:rPr>
        <w:t xml:space="preserve">. </w:t>
      </w:r>
    </w:p>
    <w:p w14:paraId="2607162C" w14:textId="388C545B" w:rsidR="00E531FA" w:rsidRPr="004C6C33" w:rsidRDefault="00E531FA" w:rsidP="00E531FA">
      <w:pPr>
        <w:tabs>
          <w:tab w:val="left" w:pos="284"/>
        </w:tabs>
        <w:spacing w:after="0" w:line="240" w:lineRule="auto"/>
        <w:jc w:val="both"/>
        <w:rPr>
          <w:color w:val="000000" w:themeColor="text1"/>
          <w:sz w:val="26"/>
          <w:szCs w:val="26"/>
          <w:lang w:val="vi-VN"/>
        </w:rPr>
      </w:pPr>
      <w:r w:rsidRPr="004C6C33">
        <w:rPr>
          <w:color w:val="000000" w:themeColor="text1"/>
          <w:sz w:val="26"/>
          <w:szCs w:val="26"/>
          <w:lang w:val="vi-VN"/>
        </w:rPr>
        <w:tab/>
      </w:r>
      <w:r w:rsidRPr="004C6C33">
        <w:rPr>
          <w:color w:val="000000" w:themeColor="text1"/>
          <w:sz w:val="26"/>
          <w:szCs w:val="26"/>
          <w:lang w:val="vi-VN"/>
        </w:rPr>
        <w:tab/>
        <w:t xml:space="preserve">b. </w:t>
      </w:r>
      <w:r w:rsidR="00A81AAD" w:rsidRPr="004C6C33">
        <w:rPr>
          <w:color w:val="000000" w:themeColor="text1"/>
          <w:sz w:val="26"/>
          <w:szCs w:val="26"/>
        </w:rPr>
        <w:t>Tính giá trị nhỏ nhất của hệ số ma sát để thanh không trượt</w:t>
      </w:r>
      <w:r w:rsidRPr="004C6C33">
        <w:rPr>
          <w:color w:val="000000" w:themeColor="text1"/>
          <w:sz w:val="26"/>
          <w:szCs w:val="26"/>
          <w:lang w:val="vi-VN"/>
        </w:rPr>
        <w:t>.</w:t>
      </w:r>
    </w:p>
    <w:p w14:paraId="58881118" w14:textId="495AD74B" w:rsidR="00F34F13" w:rsidRPr="004C6C33" w:rsidRDefault="00E531FA" w:rsidP="00BD5C47">
      <w:pPr>
        <w:tabs>
          <w:tab w:val="left" w:pos="284"/>
        </w:tabs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4C6C33">
        <w:rPr>
          <w:color w:val="000000" w:themeColor="text1"/>
          <w:sz w:val="26"/>
          <w:szCs w:val="26"/>
          <w:lang w:val="vi-VN"/>
        </w:rPr>
        <w:tab/>
      </w:r>
      <w:bookmarkEnd w:id="1"/>
      <w:r w:rsidR="00765415" w:rsidRPr="004C6C33">
        <w:rPr>
          <w:color w:val="000000" w:themeColor="text1"/>
          <w:sz w:val="26"/>
          <w:szCs w:val="26"/>
        </w:rPr>
        <w:tab/>
      </w:r>
    </w:p>
    <w:p w14:paraId="08B81442" w14:textId="5588DA3D" w:rsidR="00E77B72" w:rsidRPr="004C6C33" w:rsidRDefault="00F34F13" w:rsidP="00BD5C47">
      <w:pPr>
        <w:tabs>
          <w:tab w:val="left" w:pos="284"/>
        </w:tabs>
        <w:spacing w:after="0" w:line="240" w:lineRule="auto"/>
        <w:jc w:val="both"/>
        <w:rPr>
          <w:rFonts w:cs="Times New Roman"/>
          <w:b/>
          <w:color w:val="000000" w:themeColor="text1"/>
          <w:sz w:val="26"/>
          <w:szCs w:val="26"/>
          <w:lang w:val="fr-FR" w:eastAsia="vi-VN"/>
        </w:rPr>
      </w:pPr>
      <w:r w:rsidRPr="004C6C33">
        <w:rPr>
          <w:color w:val="000000" w:themeColor="text1"/>
          <w:sz w:val="26"/>
          <w:szCs w:val="26"/>
        </w:rPr>
        <w:tab/>
      </w:r>
      <w:r w:rsidRPr="004C6C33">
        <w:rPr>
          <w:color w:val="000000" w:themeColor="text1"/>
          <w:sz w:val="26"/>
          <w:szCs w:val="26"/>
        </w:rPr>
        <w:tab/>
      </w:r>
      <w:r w:rsidR="00F9706E" w:rsidRPr="004C6C33">
        <w:rPr>
          <w:rFonts w:cs="Times New Roman"/>
          <w:b/>
          <w:color w:val="000000" w:themeColor="text1"/>
          <w:sz w:val="26"/>
          <w:szCs w:val="26"/>
        </w:rPr>
        <w:t>Câu 3.</w:t>
      </w:r>
      <w:r w:rsidR="00A80582" w:rsidRPr="004C6C33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A80582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>(4 điểm)</w:t>
      </w:r>
      <w:r w:rsidR="00A80582" w:rsidRPr="004C6C33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 xml:space="preserve"> </w:t>
      </w:r>
    </w:p>
    <w:tbl>
      <w:tblPr>
        <w:tblStyle w:val="LiBang"/>
        <w:tblW w:w="10348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4F51F0" w:rsidRPr="004C6C33" w14:paraId="30004713" w14:textId="77777777" w:rsidTr="00E02346">
        <w:tc>
          <w:tcPr>
            <w:tcW w:w="8080" w:type="dxa"/>
          </w:tcPr>
          <w:p w14:paraId="289EE238" w14:textId="4DED6566" w:rsidR="00A7296C" w:rsidRPr="004C6C33" w:rsidRDefault="00A7296C" w:rsidP="00A7296C">
            <w:pPr>
              <w:tabs>
                <w:tab w:val="left" w:pos="0"/>
              </w:tabs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C6C33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         </w:t>
            </w:r>
            <w:r w:rsidR="00B36A96" w:rsidRPr="004C6C33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4C6C33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1. 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>Một động cơ nhiệt thực hiện một chu trình (1) → (2) → (3) → (4) → (1) như đồ thị (Hình 3). Xem tác nhân là khí lí tưởng đơn nguyên tử và biết V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4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 xml:space="preserve"> = 6V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>, p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2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 xml:space="preserve"> = 3p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="00E70F88" w:rsidRPr="004C6C33">
              <w:rPr>
                <w:rFonts w:cs="Times New Roman"/>
                <w:color w:val="000000" w:themeColor="text1"/>
                <w:sz w:val="26"/>
                <w:szCs w:val="26"/>
              </w:rPr>
              <w:t xml:space="preserve">. </w:t>
            </w:r>
            <w:r w:rsidR="00E70F88" w:rsidRPr="004C6C33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C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>ác quá trình (2) → (3) và (4) → (1) là đoạn nhiệt.</w:t>
            </w:r>
          </w:p>
          <w:p w14:paraId="725949F2" w14:textId="0C97C8D6" w:rsidR="00A7296C" w:rsidRPr="004C6C33" w:rsidRDefault="00A7296C" w:rsidP="00A7296C">
            <w:pPr>
              <w:tabs>
                <w:tab w:val="left" w:pos="0"/>
              </w:tabs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ab/>
              <w:t>a. Tính áp suất (theo p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 xml:space="preserve">) tại các đỉnh (3), (4) và </w:t>
            </w:r>
            <w:r w:rsidR="00ED667D" w:rsidRPr="004C6C33">
              <w:rPr>
                <w:rFonts w:cs="Times New Roman"/>
                <w:color w:val="000000" w:themeColor="text1"/>
                <w:sz w:val="26"/>
                <w:szCs w:val="26"/>
              </w:rPr>
              <w:t xml:space="preserve">tính 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>nhiệt độ (theo T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  <w:vertAlign w:val="subscript"/>
              </w:rPr>
              <w:t>1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>) tại các đỉnh (2), (3), (4) của đồ thị.</w:t>
            </w:r>
          </w:p>
          <w:p w14:paraId="0F2A8C47" w14:textId="2B85C8C5" w:rsidR="00D93C7A" w:rsidRPr="004C6C33" w:rsidRDefault="004A7EEA" w:rsidP="00E70A3C">
            <w:pPr>
              <w:tabs>
                <w:tab w:val="left" w:pos="0"/>
              </w:tabs>
              <w:jc w:val="both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4C6C33">
              <w:rPr>
                <w:rFonts w:cs="Times New Roman"/>
                <w:color w:val="000000" w:themeColor="text1"/>
                <w:sz w:val="26"/>
                <w:szCs w:val="26"/>
              </w:rPr>
              <w:tab/>
              <w:t>b.</w:t>
            </w:r>
            <w:r w:rsidRPr="004C6C33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>Tính nhiệt lượng tỏa ra hoặc thu vào</w:t>
            </w:r>
            <w:r w:rsidR="003960A3"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(theo</w:t>
            </w:r>
            <w:r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</w:t>
            </w:r>
            <w:r w:rsidR="003960A3"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>p</w:t>
            </w:r>
            <w:r w:rsidR="003960A3"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vertAlign w:val="subscript"/>
                <w:lang w:val="vi-VN"/>
              </w:rPr>
              <w:t>1</w:t>
            </w:r>
            <w:r w:rsidR="003960A3"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>, V</w:t>
            </w:r>
            <w:r w:rsidR="003960A3"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vertAlign w:val="subscript"/>
                <w:lang w:val="vi-VN"/>
              </w:rPr>
              <w:t>1</w:t>
            </w:r>
            <w:r w:rsidR="003960A3"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) </w:t>
            </w:r>
            <w:r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>trong các quá trình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 xml:space="preserve">: </w:t>
            </w:r>
            <w:r w:rsidR="00B65FA5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(</w:t>
            </w:r>
            <w:r w:rsidR="00B65FA5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>1</w:t>
            </w:r>
            <w:r w:rsidR="00B65FA5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) → (</w:t>
            </w:r>
            <w:r w:rsidR="00B65FA5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>2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)</w:t>
            </w:r>
            <w:r w:rsidR="00E70A3C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 xml:space="preserve">, </w:t>
            </w:r>
            <w:r w:rsidR="005B630D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(2) → (3)</w:t>
            </w:r>
            <w:r w:rsidR="005B630D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 xml:space="preserve">, 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(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>3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) → (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>4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)</w:t>
            </w:r>
            <w:r w:rsidR="005B630D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</w:rPr>
              <w:t>, (4) → (1)</w:t>
            </w:r>
            <w:r w:rsidR="00E70A3C"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 xml:space="preserve"> </w:t>
            </w:r>
            <w:r w:rsidRPr="004C6C33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>và</w:t>
            </w:r>
            <w:r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t</w:t>
            </w:r>
            <w:r w:rsidR="00A7296C" w:rsidRPr="004C6C33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ính hiệu suất của chu trình.</w:t>
            </w:r>
            <w:r w:rsidR="00A7296C" w:rsidRPr="004C6C33">
              <w:rPr>
                <w:noProof/>
                <w:color w:val="000000" w:themeColor="text1"/>
                <w:sz w:val="26"/>
                <w:szCs w:val="26"/>
                <w:lang w:bidi="ar-SA"/>
              </w:rPr>
              <w:t xml:space="preserve"> </w:t>
            </w:r>
          </w:p>
        </w:tc>
        <w:tc>
          <w:tcPr>
            <w:tcW w:w="2268" w:type="dxa"/>
          </w:tcPr>
          <w:p w14:paraId="6E543849" w14:textId="42F48F84" w:rsidR="00A7296C" w:rsidRPr="004C6C33" w:rsidRDefault="00EB01C9" w:rsidP="00E02346">
            <w:pPr>
              <w:tabs>
                <w:tab w:val="left" w:pos="0"/>
              </w:tabs>
              <w:jc w:val="right"/>
              <w:rPr>
                <w:rFonts w:cs="Times New Roman"/>
                <w:b/>
                <w:color w:val="000000" w:themeColor="text1"/>
                <w:sz w:val="26"/>
                <w:szCs w:val="26"/>
                <w:lang w:val="fr-FR" w:eastAsia="vi-VN"/>
              </w:rPr>
            </w:pPr>
            <w:r w:rsidRPr="004C6C33">
              <w:rPr>
                <w:noProof/>
                <w:color w:val="000000" w:themeColor="text1"/>
                <w:lang w:bidi="ar-SA"/>
              </w:rPr>
              <w:drawing>
                <wp:inline distT="0" distB="0" distL="0" distR="0" wp14:anchorId="3B32A102" wp14:editId="6D7A510D">
                  <wp:extent cx="1412543" cy="1487606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5093" cy="1490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88FE13" w14:textId="08B9D102" w:rsidR="00CF2D0A" w:rsidRPr="004C6C33" w:rsidRDefault="00D93C7A" w:rsidP="003623C4">
      <w:pPr>
        <w:tabs>
          <w:tab w:val="left" w:pos="0"/>
        </w:tabs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  <w:lang w:val="fr-FR" w:eastAsia="vi-VN"/>
        </w:rPr>
      </w:pPr>
      <w:r w:rsidRPr="004C6C33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ab/>
      </w:r>
      <w:r w:rsidR="00C7289E" w:rsidRPr="004C6C33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 xml:space="preserve">2. </w:t>
      </w:r>
      <w:r w:rsidR="00C7289E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Một mol khí thực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 có các hằng số </w:t>
      </w:r>
      <w:r w:rsidR="0034029D" w:rsidRPr="004C6C33">
        <w:rPr>
          <w:rFonts w:eastAsia="Calibri" w:cs="Times New Roman"/>
          <w:color w:val="000000" w:themeColor="text1"/>
          <w:sz w:val="26"/>
          <w:szCs w:val="26"/>
          <w:lang w:val="fr-FR" w:eastAsia="vi-VN"/>
        </w:rPr>
        <w:t xml:space="preserve">Vander–Waals </w:t>
      </w:r>
      <w:r w:rsidR="0034029D" w:rsidRPr="004C6C33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>a</w:t>
      </w:r>
      <w:r w:rsidR="00C7289E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 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và</w:t>
      </w:r>
      <w:r w:rsidR="0034029D" w:rsidRPr="004C6C33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 xml:space="preserve"> b</w:t>
      </w:r>
      <w:r w:rsidR="00B15C93" w:rsidRPr="004C6C33">
        <w:rPr>
          <w:rFonts w:cs="Times New Roman"/>
          <w:b/>
          <w:color w:val="000000" w:themeColor="text1"/>
          <w:sz w:val="26"/>
          <w:szCs w:val="26"/>
          <w:lang w:val="vi-VN" w:eastAsia="vi-VN"/>
        </w:rPr>
        <w:t xml:space="preserve">. </w:t>
      </w:r>
      <w:r w:rsidR="00B15C93" w:rsidRPr="004C6C33">
        <w:rPr>
          <w:rFonts w:cs="Times New Roman"/>
          <w:color w:val="000000" w:themeColor="text1"/>
          <w:sz w:val="26"/>
          <w:szCs w:val="26"/>
          <w:lang w:val="vi-VN" w:eastAsia="vi-VN"/>
        </w:rPr>
        <w:t>Khí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 đang ở </w:t>
      </w:r>
      <w:r w:rsidR="00B15C93" w:rsidRPr="004C6C33">
        <w:rPr>
          <w:rFonts w:cs="Times New Roman"/>
          <w:color w:val="000000" w:themeColor="text1"/>
          <w:sz w:val="26"/>
          <w:szCs w:val="26"/>
          <w:lang w:val="vi-VN" w:eastAsia="vi-VN"/>
        </w:rPr>
        <w:t xml:space="preserve">trạng thái có 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nhiệt độ T và thể tích V</w:t>
      </w:r>
      <w:r w:rsidR="0034029D" w:rsidRPr="004C6C33">
        <w:rPr>
          <w:rFonts w:cs="Times New Roman"/>
          <w:color w:val="000000" w:themeColor="text1"/>
          <w:sz w:val="26"/>
          <w:szCs w:val="26"/>
          <w:vertAlign w:val="subscript"/>
          <w:lang w:val="fr-FR" w:eastAsia="vi-VN"/>
        </w:rPr>
        <w:t>1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 thì giãn nở đẳng nhiệt đến thể tích V</w:t>
      </w:r>
      <w:r w:rsidR="0034029D" w:rsidRPr="004C6C33">
        <w:rPr>
          <w:rFonts w:cs="Times New Roman"/>
          <w:color w:val="000000" w:themeColor="text1"/>
          <w:sz w:val="26"/>
          <w:szCs w:val="26"/>
          <w:vertAlign w:val="subscript"/>
          <w:lang w:val="fr-FR" w:eastAsia="vi-VN"/>
        </w:rPr>
        <w:t>2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. </w:t>
      </w:r>
    </w:p>
    <w:p w14:paraId="3C7D96A8" w14:textId="7969BF79" w:rsidR="0034029D" w:rsidRPr="004C6C33" w:rsidRDefault="00CF2D0A" w:rsidP="003623C4">
      <w:pPr>
        <w:tabs>
          <w:tab w:val="left" w:pos="0"/>
        </w:tabs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  <w:lang w:val="fr-FR" w:eastAsia="vi-VN"/>
        </w:rPr>
      </w:pPr>
      <w:r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ab/>
        <w:t xml:space="preserve">a. 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Tính công của chất khí này thực hiện </w:t>
      </w:r>
      <w:r w:rsidR="00D94B3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(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theo </w:t>
      </w:r>
      <w:r w:rsidR="0034029D" w:rsidRPr="004C6C33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>a, b,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 </w:t>
      </w:r>
      <w:r w:rsidR="00D94B3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T, 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V</w:t>
      </w:r>
      <w:r w:rsidR="0034029D" w:rsidRPr="004C6C33">
        <w:rPr>
          <w:rFonts w:cs="Times New Roman"/>
          <w:color w:val="000000" w:themeColor="text1"/>
          <w:sz w:val="26"/>
          <w:szCs w:val="26"/>
          <w:vertAlign w:val="subscript"/>
          <w:lang w:val="fr-FR" w:eastAsia="vi-VN"/>
        </w:rPr>
        <w:t>1</w:t>
      </w:r>
      <w:r w:rsidR="0034029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 xml:space="preserve"> </w:t>
      </w:r>
      <w:r w:rsidR="00D94B3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và V</w:t>
      </w:r>
      <w:r w:rsidR="00D94B3D" w:rsidRPr="004C6C33">
        <w:rPr>
          <w:rFonts w:cs="Times New Roman"/>
          <w:color w:val="000000" w:themeColor="text1"/>
          <w:sz w:val="26"/>
          <w:szCs w:val="26"/>
          <w:vertAlign w:val="subscript"/>
          <w:lang w:val="fr-FR" w:eastAsia="vi-VN"/>
        </w:rPr>
        <w:t>2</w:t>
      </w:r>
      <w:r w:rsidR="00D94B3D"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)</w:t>
      </w:r>
      <w:r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>.</w:t>
      </w:r>
    </w:p>
    <w:p w14:paraId="62E782AF" w14:textId="5542FA04" w:rsidR="004C5839" w:rsidRPr="004C6C33" w:rsidRDefault="00CF2D0A" w:rsidP="003623C4">
      <w:pPr>
        <w:tabs>
          <w:tab w:val="left" w:pos="0"/>
        </w:tabs>
        <w:spacing w:after="0" w:line="240" w:lineRule="auto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4C6C33">
        <w:rPr>
          <w:rFonts w:cs="Times New Roman"/>
          <w:color w:val="000000" w:themeColor="text1"/>
          <w:sz w:val="26"/>
          <w:szCs w:val="26"/>
          <w:lang w:val="fr-FR" w:eastAsia="vi-VN"/>
        </w:rPr>
        <w:tab/>
        <w:t xml:space="preserve">b. 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Áp dụng </w:t>
      </w:r>
      <w:r w:rsidR="00C7289E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số</w:t>
      </w:r>
      <w:r w:rsidR="00BB19A0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 cho ý 2a với</w:t>
      </w:r>
      <w:r w:rsidR="00C7289E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 </w:t>
      </w:r>
      <w:r w:rsidR="00C7289E" w:rsidRPr="004C6C33">
        <w:rPr>
          <w:rFonts w:cs="Times New Roman"/>
          <w:b/>
          <w:color w:val="000000" w:themeColor="text1"/>
          <w:spacing w:val="8"/>
          <w:sz w:val="26"/>
          <w:szCs w:val="26"/>
          <w:lang w:val="fr-FR" w:eastAsia="vi-VN"/>
        </w:rPr>
        <w:t xml:space="preserve">a </w:t>
      </w:r>
      <w:r w:rsidR="00C7289E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= 0,024 Nm</w:t>
      </w:r>
      <w:r w:rsidR="007F5A21" w:rsidRPr="004C6C33">
        <w:rPr>
          <w:rFonts w:cs="Times New Roman"/>
          <w:color w:val="000000" w:themeColor="text1"/>
          <w:spacing w:val="8"/>
          <w:sz w:val="26"/>
          <w:szCs w:val="26"/>
          <w:vertAlign w:val="superscript"/>
          <w:lang w:val="fr-FR" w:eastAsia="vi-VN"/>
        </w:rPr>
        <w:t>4</w:t>
      </w:r>
      <w:r w:rsidR="00C7289E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/mol</w:t>
      </w:r>
      <w:r w:rsidR="00C7289E" w:rsidRPr="004C6C33">
        <w:rPr>
          <w:rFonts w:cs="Times New Roman"/>
          <w:color w:val="000000" w:themeColor="text1"/>
          <w:spacing w:val="8"/>
          <w:sz w:val="26"/>
          <w:szCs w:val="26"/>
          <w:vertAlign w:val="superscript"/>
          <w:lang w:val="fr-FR" w:eastAsia="vi-VN"/>
        </w:rPr>
        <w:t>2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, </w:t>
      </w:r>
      <w:r w:rsidR="00C7289E" w:rsidRPr="004C6C33">
        <w:rPr>
          <w:rFonts w:cs="Times New Roman"/>
          <w:b/>
          <w:color w:val="000000" w:themeColor="text1"/>
          <w:spacing w:val="8"/>
          <w:sz w:val="26"/>
          <w:szCs w:val="26"/>
          <w:lang w:val="fr-FR" w:eastAsia="vi-VN"/>
        </w:rPr>
        <w:t xml:space="preserve">b </w:t>
      </w:r>
      <w:r w:rsidR="00C7289E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= 0,02 m</w:t>
      </w:r>
      <w:r w:rsidR="00C7289E" w:rsidRPr="004C6C33">
        <w:rPr>
          <w:rFonts w:cs="Times New Roman"/>
          <w:color w:val="000000" w:themeColor="text1"/>
          <w:spacing w:val="8"/>
          <w:sz w:val="26"/>
          <w:szCs w:val="26"/>
          <w:vertAlign w:val="superscript"/>
          <w:lang w:val="fr-FR" w:eastAsia="vi-VN"/>
        </w:rPr>
        <w:t>3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/mol</w:t>
      </w:r>
      <w:r w:rsidR="007F5A21" w:rsidRPr="004C6C33">
        <w:rPr>
          <w:rFonts w:cs="Times New Roman"/>
          <w:color w:val="000000" w:themeColor="text1"/>
          <w:spacing w:val="8"/>
          <w:sz w:val="26"/>
          <w:szCs w:val="26"/>
          <w:vertAlign w:val="superscript"/>
          <w:lang w:val="fr-FR" w:eastAsia="vi-VN"/>
        </w:rPr>
        <w:t>2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; V</w:t>
      </w:r>
      <w:r w:rsidRPr="004C6C33">
        <w:rPr>
          <w:rFonts w:cs="Times New Roman"/>
          <w:color w:val="000000" w:themeColor="text1"/>
          <w:spacing w:val="8"/>
          <w:sz w:val="26"/>
          <w:szCs w:val="26"/>
          <w:vertAlign w:val="subscript"/>
          <w:lang w:val="fr-FR" w:eastAsia="vi-VN"/>
        </w:rPr>
        <w:t>1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 = </w:t>
      </w:r>
      <w:r w:rsidR="007D678D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0,25 dm</w:t>
      </w:r>
      <w:r w:rsidR="007D678D" w:rsidRPr="004C6C33">
        <w:rPr>
          <w:rFonts w:cs="Times New Roman"/>
          <w:color w:val="000000" w:themeColor="text1"/>
          <w:spacing w:val="8"/>
          <w:sz w:val="26"/>
          <w:szCs w:val="26"/>
          <w:vertAlign w:val="superscript"/>
          <w:lang w:val="fr-FR" w:eastAsia="vi-VN"/>
        </w:rPr>
        <w:t>3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, </w:t>
      </w:r>
      <w:r w:rsidRPr="004C6C33">
        <w:rPr>
          <w:rFonts w:cs="Times New Roman"/>
          <w:color w:val="000000" w:themeColor="text1"/>
          <w:spacing w:val="8"/>
          <w:sz w:val="26"/>
          <w:szCs w:val="26"/>
          <w:vertAlign w:val="superscript"/>
          <w:lang w:val="fr-FR" w:eastAsia="vi-VN"/>
        </w:rPr>
        <w:t xml:space="preserve"> 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V</w:t>
      </w:r>
      <w:r w:rsidRPr="004C6C33">
        <w:rPr>
          <w:rFonts w:cs="Times New Roman"/>
          <w:color w:val="000000" w:themeColor="text1"/>
          <w:spacing w:val="8"/>
          <w:sz w:val="26"/>
          <w:szCs w:val="26"/>
          <w:vertAlign w:val="subscript"/>
          <w:lang w:val="fr-FR" w:eastAsia="vi-VN"/>
        </w:rPr>
        <w:t>2</w:t>
      </w:r>
      <w:r w:rsidR="007D678D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 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= </w:t>
      </w:r>
      <w:r w:rsidR="007D678D"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>0,5 dm</w:t>
      </w:r>
      <w:r w:rsidR="007D678D" w:rsidRPr="004C6C33">
        <w:rPr>
          <w:rFonts w:cs="Times New Roman"/>
          <w:color w:val="000000" w:themeColor="text1"/>
          <w:spacing w:val="8"/>
          <w:sz w:val="26"/>
          <w:szCs w:val="26"/>
          <w:vertAlign w:val="superscript"/>
          <w:lang w:val="fr-FR" w:eastAsia="vi-VN"/>
        </w:rPr>
        <w:t>3</w:t>
      </w:r>
      <w:r w:rsidRPr="004C6C33">
        <w:rPr>
          <w:rFonts w:cs="Times New Roman"/>
          <w:color w:val="000000" w:themeColor="text1"/>
          <w:spacing w:val="8"/>
          <w:sz w:val="26"/>
          <w:szCs w:val="26"/>
          <w:lang w:val="fr-FR" w:eastAsia="vi-VN"/>
        </w:rPr>
        <w:t xml:space="preserve"> và T = 300K.</w:t>
      </w:r>
      <w:r w:rsidR="00C60E81" w:rsidRPr="004C6C33">
        <w:rPr>
          <w:rFonts w:cs="Times New Roman"/>
          <w:b/>
          <w:color w:val="000000" w:themeColor="text1"/>
          <w:spacing w:val="8"/>
          <w:sz w:val="26"/>
          <w:szCs w:val="26"/>
        </w:rPr>
        <w:tab/>
      </w:r>
    </w:p>
    <w:p w14:paraId="62042FA6" w14:textId="77777777" w:rsidR="0085793F" w:rsidRPr="004C6C33" w:rsidRDefault="00D55C80" w:rsidP="00864CB2">
      <w:pPr>
        <w:tabs>
          <w:tab w:val="left" w:pos="0"/>
        </w:tabs>
        <w:spacing w:after="0" w:line="240" w:lineRule="auto"/>
        <w:jc w:val="both"/>
        <w:rPr>
          <w:rFonts w:cs="Times New Roman"/>
          <w:b/>
          <w:color w:val="000000" w:themeColor="text1"/>
          <w:spacing w:val="8"/>
          <w:sz w:val="26"/>
          <w:szCs w:val="26"/>
          <w:lang w:val="vi-VN"/>
        </w:rPr>
      </w:pPr>
      <w:r w:rsidRPr="004C6C33">
        <w:rPr>
          <w:rFonts w:cs="Times New Roman"/>
          <w:b/>
          <w:color w:val="000000" w:themeColor="text1"/>
          <w:spacing w:val="8"/>
          <w:sz w:val="26"/>
          <w:szCs w:val="26"/>
        </w:rPr>
        <w:tab/>
      </w:r>
    </w:p>
    <w:p w14:paraId="330C195D" w14:textId="312A95EA" w:rsidR="00A80582" w:rsidRPr="004C6C33" w:rsidRDefault="0085793F" w:rsidP="00864CB2">
      <w:pPr>
        <w:tabs>
          <w:tab w:val="left" w:pos="0"/>
        </w:tabs>
        <w:spacing w:after="0" w:line="240" w:lineRule="auto"/>
        <w:jc w:val="both"/>
        <w:rPr>
          <w:rFonts w:cs="Times New Roman"/>
          <w:b/>
          <w:color w:val="000000" w:themeColor="text1"/>
          <w:sz w:val="26"/>
          <w:szCs w:val="26"/>
          <w:lang w:val="fr-FR" w:eastAsia="vi-VN"/>
        </w:rPr>
      </w:pPr>
      <w:r w:rsidRPr="004C6C33">
        <w:rPr>
          <w:rFonts w:cs="Times New Roman"/>
          <w:b/>
          <w:color w:val="000000" w:themeColor="text1"/>
          <w:spacing w:val="8"/>
          <w:sz w:val="26"/>
          <w:szCs w:val="26"/>
          <w:lang w:val="vi-VN"/>
        </w:rPr>
        <w:lastRenderedPageBreak/>
        <w:tab/>
      </w:r>
      <w:r w:rsidR="00F9706E" w:rsidRPr="004C6C33">
        <w:rPr>
          <w:rFonts w:cs="Times New Roman"/>
          <w:b/>
          <w:color w:val="000000" w:themeColor="text1"/>
          <w:sz w:val="26"/>
          <w:szCs w:val="26"/>
        </w:rPr>
        <w:t>Câu 4.</w:t>
      </w:r>
      <w:r w:rsidR="00A80582" w:rsidRPr="004C6C33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A80582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>(4 điể</w:t>
      </w:r>
      <w:r w:rsidR="009D6D0D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>m)</w:t>
      </w:r>
    </w:p>
    <w:p w14:paraId="7C026704" w14:textId="4198382E" w:rsidR="00937C94" w:rsidRPr="004C6C33" w:rsidRDefault="00751CBB" w:rsidP="00AA52C5">
      <w:pPr>
        <w:tabs>
          <w:tab w:val="left" w:pos="0"/>
        </w:tabs>
        <w:spacing w:before="120" w:after="0" w:line="240" w:lineRule="auto"/>
        <w:jc w:val="both"/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</w:pPr>
      <w:r w:rsidRPr="004C6C33">
        <w:rPr>
          <w:rFonts w:cs="Times New Roman"/>
          <w:b/>
          <w:color w:val="000000" w:themeColor="text1"/>
          <w:sz w:val="26"/>
          <w:szCs w:val="26"/>
          <w:lang w:val="fr-FR" w:eastAsia="vi-VN"/>
        </w:rPr>
        <w:tab/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T</w:t>
      </w:r>
      <w:r w:rsidR="00EA6E82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hấu kính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L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1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có tiêu cự f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1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= 20 cm và bán kính rìa R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1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= 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1 cm ;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thấu kính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L</w:t>
      </w:r>
      <w:r w:rsidR="00F63590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2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có tiêu cự f</w:t>
      </w:r>
      <w:r w:rsidR="008809E6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2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= 20 cm và bán kính rìa R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2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= 2 cm. Ghép sát hai thấu kính này thành hệ thấu kính </w:t>
      </w:r>
      <w:r w:rsidR="001B2615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đồng trục</w:t>
      </w:r>
      <w:r w:rsidR="005C0A8C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chính xy</w:t>
      </w:r>
      <w:r w:rsidR="001B2615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như hình vẽ (Hình 4). Đặt trên trục </w:t>
      </w:r>
      <w:r w:rsidR="00CD2156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chính 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xy của hệ thấu kính một điểm sáng S cách quang tâm O của hệ</w:t>
      </w:r>
      <w:r w:rsidR="008D2577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60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cm. Ở phía bên kia của hệ thấu kính</w:t>
      </w:r>
      <w:r w:rsidR="00BB5CCF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,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đặt một màn hứng ả</w:t>
      </w:r>
      <w:r w:rsidR="000556A5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nh (màn </w:t>
      </w:r>
      <w:r w:rsidR="000556A5" w:rsidRPr="004C6C33">
        <w:rPr>
          <w:rFonts w:cs="Times New Roman"/>
          <w:color w:val="000000" w:themeColor="text1"/>
          <w:spacing w:val="4"/>
          <w:sz w:val="26"/>
          <w:szCs w:val="26"/>
          <w:lang w:val="vi-VN" w:eastAsia="vi-VN"/>
        </w:rPr>
        <w:t>E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) vuông góc với trục chính sao cho trên màn thu được một vệt sáng tròn có diện tích nhỏ nhất</w:t>
      </w:r>
      <w:r w:rsidR="009D6D0D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(S</w:t>
      </w:r>
      <w:r w:rsidR="009D6D0D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min</w:t>
      </w:r>
      <w:r w:rsidR="009D6D0D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).</w:t>
      </w:r>
      <w:r w:rsidR="00512948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</w:t>
      </w:r>
      <w:r w:rsidR="009D6D0D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Tính khoảng cách từ</w:t>
      </w:r>
      <w:r w:rsidR="008B6671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màn E</w:t>
      </w:r>
      <w:r w:rsidR="009D6D0D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 xml:space="preserve"> đến O và tính S</w:t>
      </w:r>
      <w:r w:rsidR="009D6D0D" w:rsidRPr="004C6C33">
        <w:rPr>
          <w:rFonts w:cs="Times New Roman"/>
          <w:color w:val="000000" w:themeColor="text1"/>
          <w:spacing w:val="4"/>
          <w:sz w:val="26"/>
          <w:szCs w:val="26"/>
          <w:vertAlign w:val="subscript"/>
          <w:lang w:val="fr-FR" w:eastAsia="vi-VN"/>
        </w:rPr>
        <w:t>min</w:t>
      </w:r>
      <w:r w:rsidR="009D6D0D" w:rsidRPr="004C6C33">
        <w:rPr>
          <w:rFonts w:cs="Times New Roman"/>
          <w:color w:val="000000" w:themeColor="text1"/>
          <w:spacing w:val="4"/>
          <w:sz w:val="26"/>
          <w:szCs w:val="26"/>
          <w:lang w:val="fr-FR" w:eastAsia="vi-VN"/>
        </w:rPr>
        <w:t>.</w:t>
      </w:r>
    </w:p>
    <w:p w14:paraId="414B0E7F" w14:textId="7E63CE59" w:rsidR="005C658F" w:rsidRPr="004C6C33" w:rsidRDefault="001303CC" w:rsidP="00AA52C5">
      <w:pPr>
        <w:tabs>
          <w:tab w:val="left" w:pos="0"/>
        </w:tabs>
        <w:spacing w:before="120" w:after="0" w:line="240" w:lineRule="auto"/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4C6C33">
        <w:rPr>
          <w:rFonts w:cs="Times New Roman"/>
          <w:noProof/>
          <w:color w:val="000000" w:themeColor="text1"/>
          <w:sz w:val="26"/>
          <w:szCs w:val="26"/>
          <w:lang w:bidi="ar-SA"/>
        </w:rPr>
        <w:drawing>
          <wp:inline distT="0" distB="0" distL="0" distR="0" wp14:anchorId="677B83F0" wp14:editId="22648136">
            <wp:extent cx="4230806" cy="139277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881" cy="139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4E186" w14:textId="34CB94A5" w:rsidR="00EF61C5" w:rsidRPr="004C6C33" w:rsidRDefault="000E41FC" w:rsidP="00AA52C5">
      <w:pPr>
        <w:tabs>
          <w:tab w:val="left" w:pos="0"/>
        </w:tabs>
        <w:spacing w:before="120" w:after="0" w:line="240" w:lineRule="auto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4C6C33">
        <w:rPr>
          <w:rFonts w:cs="Times New Roman"/>
          <w:b/>
          <w:color w:val="000000" w:themeColor="text1"/>
          <w:sz w:val="26"/>
          <w:szCs w:val="26"/>
          <w:lang w:val="vi-VN"/>
        </w:rPr>
        <w:tab/>
      </w:r>
      <w:r w:rsidR="00EF61C5" w:rsidRPr="004C6C33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A80582" w:rsidRPr="004C6C33">
        <w:rPr>
          <w:rFonts w:cs="Times New Roman"/>
          <w:b/>
          <w:color w:val="000000" w:themeColor="text1"/>
          <w:sz w:val="26"/>
          <w:szCs w:val="26"/>
        </w:rPr>
        <w:t>5</w:t>
      </w:r>
      <w:r w:rsidR="00F9706E" w:rsidRPr="004C6C33">
        <w:rPr>
          <w:rFonts w:cs="Times New Roman"/>
          <w:b/>
          <w:color w:val="000000" w:themeColor="text1"/>
          <w:sz w:val="26"/>
          <w:szCs w:val="26"/>
        </w:rPr>
        <w:t>.</w:t>
      </w:r>
      <w:r w:rsidR="00EF61C5" w:rsidRPr="004C6C33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57781B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>(4</w:t>
      </w:r>
      <w:r w:rsidR="00EF61C5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 xml:space="preserve"> điểm)</w:t>
      </w:r>
    </w:p>
    <w:p w14:paraId="6A96A3B1" w14:textId="0A4CA468" w:rsidR="00660BC0" w:rsidRPr="004C6C33" w:rsidRDefault="00B908EA" w:rsidP="00B15C93">
      <w:pPr>
        <w:tabs>
          <w:tab w:val="left" w:pos="0"/>
        </w:tabs>
        <w:spacing w:before="120" w:after="120" w:line="240" w:lineRule="auto"/>
        <w:jc w:val="both"/>
        <w:rPr>
          <w:rFonts w:cs="Times New Roman"/>
          <w:bCs/>
          <w:color w:val="000000" w:themeColor="text1"/>
          <w:sz w:val="26"/>
          <w:szCs w:val="26"/>
        </w:rPr>
      </w:pPr>
      <w:r w:rsidRPr="004C6C33">
        <w:rPr>
          <w:rFonts w:cs="Times New Roman"/>
          <w:bCs/>
          <w:color w:val="000000" w:themeColor="text1"/>
          <w:sz w:val="26"/>
          <w:szCs w:val="26"/>
        </w:rPr>
        <w:tab/>
      </w:r>
      <w:bookmarkStart w:id="2" w:name="_Hlk115553465"/>
      <w:r w:rsidR="00BF6018" w:rsidRPr="004C6C33">
        <w:rPr>
          <w:rFonts w:cs="Times New Roman"/>
          <w:bCs/>
          <w:color w:val="000000" w:themeColor="text1"/>
          <w:sz w:val="26"/>
          <w:szCs w:val="26"/>
        </w:rPr>
        <w:t xml:space="preserve">Hai thanh </w:t>
      </w:r>
      <w:r w:rsidR="001B2615" w:rsidRPr="004C6C33">
        <w:rPr>
          <w:rFonts w:cs="Times New Roman"/>
          <w:bCs/>
          <w:color w:val="000000" w:themeColor="text1"/>
          <w:sz w:val="26"/>
          <w:szCs w:val="26"/>
        </w:rPr>
        <w:t>ray dẫn điện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 xml:space="preserve"> đặt </w:t>
      </w:r>
      <w:r w:rsidR="0020602A" w:rsidRPr="004C6C33">
        <w:rPr>
          <w:rFonts w:cs="Times New Roman"/>
          <w:bCs/>
          <w:color w:val="000000" w:themeColor="text1"/>
          <w:sz w:val="26"/>
          <w:szCs w:val="26"/>
        </w:rPr>
        <w:t xml:space="preserve">nằm ngang, </w:t>
      </w:r>
      <w:r w:rsidR="00635048" w:rsidRPr="004C6C33">
        <w:rPr>
          <w:rFonts w:cs="Times New Roman"/>
          <w:bCs/>
          <w:color w:val="000000" w:themeColor="text1"/>
          <w:sz w:val="26"/>
          <w:szCs w:val="26"/>
        </w:rPr>
        <w:t xml:space="preserve">song song </w:t>
      </w:r>
      <w:r w:rsidR="0020602A" w:rsidRPr="004C6C33">
        <w:rPr>
          <w:rFonts w:cs="Times New Roman"/>
          <w:bCs/>
          <w:color w:val="000000" w:themeColor="text1"/>
          <w:sz w:val="26"/>
          <w:szCs w:val="26"/>
        </w:rPr>
        <w:t xml:space="preserve">và 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 xml:space="preserve">cách nhau </w:t>
      </w:r>
      <w:r w:rsidR="00A24124" w:rsidRPr="004C6C33">
        <w:rPr>
          <w:rFonts w:cs="Times New Roman"/>
          <w:bCs/>
          <w:i/>
          <w:color w:val="000000" w:themeColor="text1"/>
          <w:sz w:val="26"/>
          <w:szCs w:val="26"/>
        </w:rPr>
        <w:t>l</w:t>
      </w:r>
      <w:r w:rsidR="00BF6018" w:rsidRPr="004C6C33">
        <w:rPr>
          <w:rFonts w:cs="Times New Roman"/>
          <w:bCs/>
          <w:color w:val="000000" w:themeColor="text1"/>
          <w:sz w:val="26"/>
          <w:szCs w:val="26"/>
        </w:rPr>
        <w:t xml:space="preserve"> trong từ trường</w:t>
      </w:r>
      <w:r w:rsidR="00A95787" w:rsidRPr="004C6C33">
        <w:rPr>
          <w:rFonts w:cs="Times New Roman"/>
          <w:bCs/>
          <w:color w:val="000000" w:themeColor="text1"/>
          <w:sz w:val="26"/>
          <w:szCs w:val="26"/>
        </w:rPr>
        <w:t xml:space="preserve"> có cảm ứng từ</w:t>
      </w:r>
      <w:r w:rsidR="00BF6018" w:rsidRPr="004C6C33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1B2615" w:rsidRPr="004C6C33">
        <w:rPr>
          <w:rFonts w:cs="Times New Roman"/>
          <w:bCs/>
          <w:color w:val="000000" w:themeColor="text1"/>
          <w:position w:val="-4"/>
          <w:sz w:val="26"/>
          <w:szCs w:val="26"/>
        </w:rPr>
        <w:object w:dxaOrig="240" w:dyaOrig="320" w14:anchorId="22BD9E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pt" o:ole="">
            <v:imagedata r:id="rId13" o:title=""/>
          </v:shape>
          <o:OLEObject Type="Embed" ProgID="Equation.DSMT4" ShapeID="_x0000_i1025" DrawAspect="Content" ObjectID="_1726528540" r:id="rId14"/>
        </w:object>
      </w:r>
      <w:r w:rsidR="001B2615" w:rsidRPr="004C6C33">
        <w:rPr>
          <w:rFonts w:cs="Times New Roman"/>
          <w:bCs/>
          <w:color w:val="000000" w:themeColor="text1"/>
          <w:sz w:val="26"/>
          <w:szCs w:val="26"/>
        </w:rPr>
        <w:t xml:space="preserve"> có phương</w:t>
      </w:r>
      <w:r w:rsidR="00A95787" w:rsidRPr="004C6C33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BF6018" w:rsidRPr="004C6C33">
        <w:rPr>
          <w:rFonts w:cs="Times New Roman"/>
          <w:bCs/>
          <w:color w:val="000000" w:themeColor="text1"/>
          <w:sz w:val="26"/>
          <w:szCs w:val="26"/>
        </w:rPr>
        <w:t>th</w:t>
      </w:r>
      <w:r w:rsidR="000315C5" w:rsidRPr="004C6C33">
        <w:rPr>
          <w:rFonts w:cs="Times New Roman"/>
          <w:bCs/>
          <w:color w:val="000000" w:themeColor="text1"/>
          <w:sz w:val="26"/>
          <w:szCs w:val="26"/>
        </w:rPr>
        <w:t>ẳ</w:t>
      </w:r>
      <w:r w:rsidR="00BF6018" w:rsidRPr="004C6C33">
        <w:rPr>
          <w:rFonts w:cs="Times New Roman"/>
          <w:bCs/>
          <w:color w:val="000000" w:themeColor="text1"/>
          <w:sz w:val="26"/>
          <w:szCs w:val="26"/>
        </w:rPr>
        <w:t>ng đứng,</w:t>
      </w:r>
      <w:r w:rsidR="00A95787" w:rsidRPr="004C6C33">
        <w:rPr>
          <w:rFonts w:cs="Times New Roman"/>
          <w:bCs/>
          <w:color w:val="000000" w:themeColor="text1"/>
          <w:sz w:val="26"/>
          <w:szCs w:val="26"/>
        </w:rPr>
        <w:t xml:space="preserve"> hướng lên. M</w:t>
      </w:r>
      <w:r w:rsidR="00BF6018" w:rsidRPr="004C6C33">
        <w:rPr>
          <w:rFonts w:cs="Times New Roman"/>
          <w:bCs/>
          <w:color w:val="000000" w:themeColor="text1"/>
          <w:sz w:val="26"/>
          <w:szCs w:val="26"/>
        </w:rPr>
        <w:t>ột tha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>nh</w:t>
      </w:r>
      <w:r w:rsidR="00934742" w:rsidRPr="004C6C33">
        <w:rPr>
          <w:rFonts w:cs="Times New Roman"/>
          <w:bCs/>
          <w:color w:val="000000" w:themeColor="text1"/>
          <w:sz w:val="26"/>
          <w:szCs w:val="26"/>
        </w:rPr>
        <w:t xml:space="preserve"> kim loại có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 xml:space="preserve"> khối lượng m đặt trên hai thanh </w:t>
      </w:r>
      <w:r w:rsidR="003D06E3" w:rsidRPr="004C6C33">
        <w:rPr>
          <w:rFonts w:cs="Times New Roman"/>
          <w:bCs/>
          <w:color w:val="000000" w:themeColor="text1"/>
          <w:sz w:val="26"/>
          <w:szCs w:val="26"/>
        </w:rPr>
        <w:t xml:space="preserve">ray </w:t>
      </w:r>
      <w:r w:rsidR="00934742" w:rsidRPr="004C6C33">
        <w:rPr>
          <w:rFonts w:cs="Times New Roman"/>
          <w:bCs/>
          <w:color w:val="000000" w:themeColor="text1"/>
          <w:sz w:val="26"/>
          <w:szCs w:val="26"/>
        </w:rPr>
        <w:t>và vuông góc với hai thanh. Bỏ qua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 xml:space="preserve"> ma sát</w:t>
      </w:r>
      <w:r w:rsidR="00934742" w:rsidRPr="004C6C33">
        <w:rPr>
          <w:rFonts w:cs="Times New Roman"/>
          <w:bCs/>
          <w:color w:val="000000" w:themeColor="text1"/>
          <w:sz w:val="26"/>
          <w:szCs w:val="26"/>
        </w:rPr>
        <w:t xml:space="preserve"> giữa thanh kim loại và hai thanh ray</w:t>
      </w:r>
      <w:r w:rsidR="00A95787" w:rsidRPr="004C6C33">
        <w:rPr>
          <w:rFonts w:cs="Times New Roman"/>
          <w:bCs/>
          <w:color w:val="000000" w:themeColor="text1"/>
          <w:sz w:val="26"/>
          <w:szCs w:val="26"/>
        </w:rPr>
        <w:t>,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934742" w:rsidRPr="004C6C33">
        <w:rPr>
          <w:rFonts w:cs="Times New Roman"/>
          <w:bCs/>
          <w:color w:val="000000" w:themeColor="text1"/>
          <w:sz w:val="26"/>
          <w:szCs w:val="26"/>
        </w:rPr>
        <w:t>xem điện trở của thanh kim loại và hai thanh ray không đáng kể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>. Ban đầu</w:t>
      </w:r>
      <w:r w:rsidR="00C2760E" w:rsidRPr="004C6C33">
        <w:rPr>
          <w:rFonts w:cs="Times New Roman"/>
          <w:bCs/>
          <w:color w:val="000000" w:themeColor="text1"/>
          <w:sz w:val="26"/>
          <w:szCs w:val="26"/>
        </w:rPr>
        <w:t>,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40638B" w:rsidRPr="004C6C33">
        <w:rPr>
          <w:rFonts w:cs="Times New Roman"/>
          <w:bCs/>
          <w:color w:val="000000" w:themeColor="text1"/>
          <w:sz w:val="26"/>
          <w:szCs w:val="26"/>
        </w:rPr>
        <w:t xml:space="preserve">truyền cho </w:t>
      </w:r>
      <w:r w:rsidR="00A24124" w:rsidRPr="004C6C33">
        <w:rPr>
          <w:rFonts w:cs="Times New Roman"/>
          <w:bCs/>
          <w:color w:val="000000" w:themeColor="text1"/>
          <w:sz w:val="26"/>
          <w:szCs w:val="26"/>
        </w:rPr>
        <w:t>thanh</w:t>
      </w:r>
      <w:r w:rsidR="00C2760E" w:rsidRPr="004C6C33">
        <w:rPr>
          <w:rFonts w:cs="Times New Roman"/>
          <w:bCs/>
          <w:color w:val="000000" w:themeColor="text1"/>
          <w:sz w:val="26"/>
          <w:szCs w:val="26"/>
        </w:rPr>
        <w:t xml:space="preserve"> kim loại</w:t>
      </w:r>
      <w:r w:rsidR="000315C5" w:rsidRPr="004C6C33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40638B" w:rsidRPr="004C6C33">
        <w:rPr>
          <w:rFonts w:cs="Times New Roman"/>
          <w:bCs/>
          <w:color w:val="000000" w:themeColor="text1"/>
          <w:sz w:val="26"/>
          <w:szCs w:val="26"/>
        </w:rPr>
        <w:t>một</w:t>
      </w:r>
      <w:r w:rsidR="000315C5" w:rsidRPr="004C6C33">
        <w:rPr>
          <w:rFonts w:cs="Times New Roman"/>
          <w:bCs/>
          <w:color w:val="000000" w:themeColor="text1"/>
          <w:sz w:val="26"/>
          <w:szCs w:val="26"/>
        </w:rPr>
        <w:t xml:space="preserve"> vận tốc </w:t>
      </w:r>
      <w:r w:rsidR="00D031DE" w:rsidRPr="004C6C33">
        <w:rPr>
          <w:rFonts w:cs="Times New Roman"/>
          <w:bCs/>
          <w:color w:val="000000" w:themeColor="text1"/>
          <w:position w:val="-12"/>
          <w:sz w:val="26"/>
          <w:szCs w:val="26"/>
        </w:rPr>
        <w:object w:dxaOrig="240" w:dyaOrig="360" w14:anchorId="5F2F8728">
          <v:shape id="_x0000_i1026" type="#_x0000_t75" style="width:12pt;height:18pt" o:ole="">
            <v:imagedata r:id="rId15" o:title=""/>
          </v:shape>
          <o:OLEObject Type="Embed" ProgID="Equation.DSMT4" ShapeID="_x0000_i1026" DrawAspect="Content" ObjectID="_1726528541" r:id="rId16"/>
        </w:object>
      </w:r>
      <w:r w:rsidR="000315C5" w:rsidRPr="004C6C33">
        <w:rPr>
          <w:rFonts w:cs="Times New Roman"/>
          <w:bCs/>
          <w:color w:val="000000" w:themeColor="text1"/>
          <w:sz w:val="26"/>
          <w:szCs w:val="26"/>
        </w:rPr>
        <w:t xml:space="preserve"> hướng dọc theo thanh ray. </w:t>
      </w:r>
      <w:r w:rsidR="0020602A" w:rsidRPr="004C6C33">
        <w:rPr>
          <w:rFonts w:cs="Times New Roman"/>
          <w:bCs/>
          <w:color w:val="000000" w:themeColor="text1"/>
          <w:sz w:val="26"/>
          <w:szCs w:val="26"/>
        </w:rPr>
        <w:t>Viết</w:t>
      </w:r>
      <w:r w:rsidR="000315C5" w:rsidRPr="004C6C33">
        <w:rPr>
          <w:rFonts w:cs="Times New Roman"/>
          <w:bCs/>
          <w:color w:val="000000" w:themeColor="text1"/>
          <w:sz w:val="26"/>
          <w:szCs w:val="26"/>
        </w:rPr>
        <w:t xml:space="preserve"> phương trình chuyển động của </w:t>
      </w:r>
      <w:r w:rsidR="008E559E" w:rsidRPr="004C6C33">
        <w:rPr>
          <w:rFonts w:cs="Times New Roman"/>
          <w:bCs/>
          <w:color w:val="000000" w:themeColor="text1"/>
          <w:sz w:val="26"/>
          <w:szCs w:val="26"/>
        </w:rPr>
        <w:t xml:space="preserve">thanh </w:t>
      </w:r>
      <w:r w:rsidR="00C2760E" w:rsidRPr="004C6C33">
        <w:rPr>
          <w:rFonts w:cs="Times New Roman"/>
          <w:bCs/>
          <w:color w:val="000000" w:themeColor="text1"/>
          <w:sz w:val="26"/>
          <w:szCs w:val="26"/>
        </w:rPr>
        <w:t>kim loại</w:t>
      </w:r>
      <w:r w:rsidR="000315C5" w:rsidRPr="004C6C33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1D6BB2" w:rsidRPr="004C6C33">
        <w:rPr>
          <w:rFonts w:cs="Times New Roman"/>
          <w:bCs/>
          <w:color w:val="000000" w:themeColor="text1"/>
          <w:sz w:val="26"/>
          <w:szCs w:val="26"/>
        </w:rPr>
        <w:t xml:space="preserve">và </w:t>
      </w:r>
      <w:r w:rsidR="008E559E" w:rsidRPr="004C6C33">
        <w:rPr>
          <w:rFonts w:cs="Times New Roman"/>
          <w:bCs/>
          <w:color w:val="000000" w:themeColor="text1"/>
          <w:sz w:val="26"/>
          <w:szCs w:val="26"/>
        </w:rPr>
        <w:t xml:space="preserve">tìm </w:t>
      </w:r>
      <w:r w:rsidR="001D6BB2" w:rsidRPr="004C6C33">
        <w:rPr>
          <w:rFonts w:cs="Times New Roman"/>
          <w:bCs/>
          <w:color w:val="000000" w:themeColor="text1"/>
          <w:sz w:val="26"/>
          <w:szCs w:val="26"/>
        </w:rPr>
        <w:t xml:space="preserve">khoảng dịch chuyển lớn nhất của </w:t>
      </w:r>
      <w:r w:rsidR="00D031DE" w:rsidRPr="004C6C33">
        <w:rPr>
          <w:rFonts w:cs="Times New Roman"/>
          <w:bCs/>
          <w:color w:val="000000" w:themeColor="text1"/>
          <w:sz w:val="26"/>
          <w:szCs w:val="26"/>
        </w:rPr>
        <w:t>nó</w:t>
      </w:r>
      <w:r w:rsidR="001D6BB2" w:rsidRPr="004C6C33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0315C5" w:rsidRPr="004C6C33">
        <w:rPr>
          <w:rFonts w:cs="Times New Roman"/>
          <w:bCs/>
          <w:color w:val="000000" w:themeColor="text1"/>
          <w:sz w:val="26"/>
          <w:szCs w:val="26"/>
        </w:rPr>
        <w:t>trong các trường hợp sau:</w:t>
      </w:r>
      <w:bookmarkStart w:id="3" w:name="_GoBack"/>
      <w:bookmarkEnd w:id="3"/>
    </w:p>
    <w:p w14:paraId="284872C6" w14:textId="5F54A968" w:rsidR="0032255A" w:rsidRPr="004C6C33" w:rsidRDefault="00CF45AF" w:rsidP="00B15C93">
      <w:pPr>
        <w:tabs>
          <w:tab w:val="left" w:pos="0"/>
        </w:tabs>
        <w:spacing w:before="120" w:after="120" w:line="240" w:lineRule="auto"/>
        <w:rPr>
          <w:bCs/>
          <w:color w:val="000000" w:themeColor="text1"/>
          <w:sz w:val="26"/>
          <w:szCs w:val="26"/>
        </w:rPr>
      </w:pPr>
      <w:r w:rsidRPr="004C6C33">
        <w:rPr>
          <w:bCs/>
          <w:color w:val="000000" w:themeColor="text1"/>
          <w:sz w:val="26"/>
          <w:szCs w:val="26"/>
          <w:lang w:val="vi-VN"/>
        </w:rPr>
        <w:tab/>
      </w:r>
      <w:r w:rsidRPr="004C6C33">
        <w:rPr>
          <w:b/>
          <w:bCs/>
          <w:color w:val="000000" w:themeColor="text1"/>
          <w:sz w:val="26"/>
          <w:szCs w:val="26"/>
          <w:lang w:val="vi-VN"/>
        </w:rPr>
        <w:t>1.</w:t>
      </w:r>
      <w:r w:rsidRPr="004C6C33">
        <w:rPr>
          <w:bCs/>
          <w:color w:val="000000" w:themeColor="text1"/>
          <w:sz w:val="26"/>
          <w:szCs w:val="26"/>
          <w:lang w:val="vi-VN"/>
        </w:rPr>
        <w:t xml:space="preserve"> </w:t>
      </w:r>
      <w:r w:rsidR="00D55C80" w:rsidRPr="004C6C33">
        <w:rPr>
          <w:bCs/>
          <w:color w:val="000000" w:themeColor="text1"/>
          <w:sz w:val="26"/>
          <w:szCs w:val="26"/>
        </w:rPr>
        <w:t>Cảm ứng từ</w:t>
      </w:r>
      <w:r w:rsidRPr="004C6C33">
        <w:rPr>
          <w:bCs/>
          <w:color w:val="000000" w:themeColor="text1"/>
          <w:sz w:val="26"/>
          <w:szCs w:val="26"/>
        </w:rPr>
        <w:t xml:space="preserve"> B </w:t>
      </w:r>
      <w:r w:rsidRPr="004C6C33">
        <w:rPr>
          <w:bCs/>
          <w:color w:val="000000" w:themeColor="text1"/>
          <w:sz w:val="26"/>
          <w:szCs w:val="26"/>
          <w:lang w:val="vi-VN"/>
        </w:rPr>
        <w:t>k</w:t>
      </w:r>
      <w:r w:rsidR="000315C5" w:rsidRPr="004C6C33">
        <w:rPr>
          <w:bCs/>
          <w:color w:val="000000" w:themeColor="text1"/>
          <w:sz w:val="26"/>
          <w:szCs w:val="26"/>
        </w:rPr>
        <w:t>hông đổi:</w:t>
      </w:r>
    </w:p>
    <w:p w14:paraId="52F6026B" w14:textId="245B4F3D" w:rsidR="00660BC0" w:rsidRPr="004C6C33" w:rsidRDefault="00CF45AF" w:rsidP="00B15C93">
      <w:pPr>
        <w:tabs>
          <w:tab w:val="left" w:pos="0"/>
        </w:tabs>
        <w:spacing w:before="120" w:after="120" w:line="240" w:lineRule="auto"/>
        <w:rPr>
          <w:bCs/>
          <w:color w:val="000000" w:themeColor="text1"/>
          <w:sz w:val="26"/>
          <w:szCs w:val="26"/>
        </w:rPr>
      </w:pPr>
      <w:r w:rsidRPr="004C6C33">
        <w:rPr>
          <w:bCs/>
          <w:color w:val="000000" w:themeColor="text1"/>
          <w:sz w:val="26"/>
          <w:szCs w:val="26"/>
          <w:lang w:val="vi-VN"/>
        </w:rPr>
        <w:tab/>
        <w:t xml:space="preserve">a. </w:t>
      </w:r>
      <w:r w:rsidR="000315C5" w:rsidRPr="004C6C33">
        <w:rPr>
          <w:bCs/>
          <w:color w:val="000000" w:themeColor="text1"/>
          <w:sz w:val="26"/>
          <w:szCs w:val="26"/>
        </w:rPr>
        <w:t>Đầu các thanh ray nối với điện trở R</w:t>
      </w:r>
      <w:r w:rsidR="00A95787" w:rsidRPr="004C6C33">
        <w:rPr>
          <w:bCs/>
          <w:color w:val="000000" w:themeColor="text1"/>
          <w:sz w:val="26"/>
          <w:szCs w:val="26"/>
        </w:rPr>
        <w:t xml:space="preserve"> (H</w:t>
      </w:r>
      <w:r w:rsidR="00FB386A" w:rsidRPr="004C6C33">
        <w:rPr>
          <w:bCs/>
          <w:color w:val="000000" w:themeColor="text1"/>
          <w:sz w:val="26"/>
          <w:szCs w:val="26"/>
        </w:rPr>
        <w:t xml:space="preserve">ình </w:t>
      </w:r>
      <w:r w:rsidR="00F9706E" w:rsidRPr="004C6C33">
        <w:rPr>
          <w:bCs/>
          <w:color w:val="000000" w:themeColor="text1"/>
          <w:sz w:val="26"/>
          <w:szCs w:val="26"/>
        </w:rPr>
        <w:t>5</w:t>
      </w:r>
      <w:r w:rsidR="00A95787" w:rsidRPr="004C6C33">
        <w:rPr>
          <w:bCs/>
          <w:color w:val="000000" w:themeColor="text1"/>
          <w:sz w:val="26"/>
          <w:szCs w:val="26"/>
        </w:rPr>
        <w:t>.</w:t>
      </w:r>
      <w:r w:rsidR="00FB386A" w:rsidRPr="004C6C33">
        <w:rPr>
          <w:bCs/>
          <w:color w:val="000000" w:themeColor="text1"/>
          <w:sz w:val="26"/>
          <w:szCs w:val="26"/>
        </w:rPr>
        <w:t>1</w:t>
      </w:r>
      <w:r w:rsidR="00A95787" w:rsidRPr="004C6C33">
        <w:rPr>
          <w:bCs/>
          <w:color w:val="000000" w:themeColor="text1"/>
          <w:sz w:val="26"/>
          <w:szCs w:val="26"/>
        </w:rPr>
        <w:t>).</w:t>
      </w:r>
    </w:p>
    <w:p w14:paraId="671F9B8C" w14:textId="1B8B8122" w:rsidR="00784660" w:rsidRPr="004C6C33" w:rsidRDefault="00CF45AF" w:rsidP="00B15C93">
      <w:pPr>
        <w:tabs>
          <w:tab w:val="left" w:pos="0"/>
        </w:tabs>
        <w:spacing w:before="120" w:after="120" w:line="240" w:lineRule="auto"/>
        <w:rPr>
          <w:bCs/>
          <w:color w:val="000000" w:themeColor="text1"/>
          <w:sz w:val="26"/>
          <w:szCs w:val="26"/>
        </w:rPr>
      </w:pPr>
      <w:r w:rsidRPr="004C6C33">
        <w:rPr>
          <w:bCs/>
          <w:color w:val="000000" w:themeColor="text1"/>
          <w:sz w:val="26"/>
          <w:szCs w:val="26"/>
          <w:lang w:val="vi-VN"/>
        </w:rPr>
        <w:tab/>
        <w:t xml:space="preserve">b. </w:t>
      </w:r>
      <w:r w:rsidR="00784660" w:rsidRPr="004C6C33">
        <w:rPr>
          <w:bCs/>
          <w:color w:val="000000" w:themeColor="text1"/>
          <w:sz w:val="26"/>
          <w:szCs w:val="26"/>
        </w:rPr>
        <w:t xml:space="preserve">Đầu các thanh ray nối </w:t>
      </w:r>
      <w:r w:rsidR="00D031DE" w:rsidRPr="004C6C33">
        <w:rPr>
          <w:bCs/>
          <w:color w:val="000000" w:themeColor="text1"/>
          <w:sz w:val="26"/>
          <w:szCs w:val="26"/>
        </w:rPr>
        <w:t xml:space="preserve">với </w:t>
      </w:r>
      <w:r w:rsidR="00516E3A" w:rsidRPr="004C6C33">
        <w:rPr>
          <w:bCs/>
          <w:color w:val="000000" w:themeColor="text1"/>
          <w:sz w:val="26"/>
          <w:szCs w:val="26"/>
        </w:rPr>
        <w:t>cuộn dây thuần cảm có độ tự cảm L</w:t>
      </w:r>
      <w:r w:rsidR="00A95787" w:rsidRPr="004C6C33">
        <w:rPr>
          <w:bCs/>
          <w:color w:val="000000" w:themeColor="text1"/>
          <w:sz w:val="26"/>
          <w:szCs w:val="26"/>
        </w:rPr>
        <w:t xml:space="preserve"> (Hình </w:t>
      </w:r>
      <w:r w:rsidR="00F9706E" w:rsidRPr="004C6C33">
        <w:rPr>
          <w:bCs/>
          <w:color w:val="000000" w:themeColor="text1"/>
          <w:sz w:val="26"/>
          <w:szCs w:val="26"/>
        </w:rPr>
        <w:t>5</w:t>
      </w:r>
      <w:r w:rsidR="0094717F" w:rsidRPr="004C6C33">
        <w:rPr>
          <w:bCs/>
          <w:color w:val="000000" w:themeColor="text1"/>
          <w:sz w:val="26"/>
          <w:szCs w:val="26"/>
        </w:rPr>
        <w:t>.2).</w:t>
      </w:r>
    </w:p>
    <w:p w14:paraId="2A373184" w14:textId="4116D3B0" w:rsidR="00D167C4" w:rsidRPr="004C6C33" w:rsidRDefault="00CF45AF" w:rsidP="00B15C93">
      <w:pPr>
        <w:pStyle w:val="oancuaDanhsach"/>
        <w:tabs>
          <w:tab w:val="left" w:pos="0"/>
        </w:tabs>
        <w:spacing w:before="120" w:after="120" w:line="240" w:lineRule="auto"/>
        <w:ind w:left="0"/>
        <w:rPr>
          <w:rFonts w:ascii="Times New Roman" w:hAnsi="Times New Roman"/>
          <w:bCs/>
          <w:color w:val="000000" w:themeColor="text1"/>
          <w:sz w:val="26"/>
          <w:szCs w:val="26"/>
        </w:rPr>
      </w:pPr>
      <w:r w:rsidRPr="004C6C33"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  <w:tab/>
      </w:r>
      <w:r w:rsidRPr="004C6C33">
        <w:rPr>
          <w:rFonts w:ascii="Times New Roman" w:hAnsi="Times New Roman"/>
          <w:b/>
          <w:bCs/>
          <w:color w:val="000000" w:themeColor="text1"/>
          <w:sz w:val="26"/>
          <w:szCs w:val="26"/>
          <w:lang w:val="vi-VN"/>
        </w:rPr>
        <w:t>2.</w:t>
      </w:r>
      <w:r w:rsidRPr="004C6C33"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  <w:t xml:space="preserve"> </w:t>
      </w:r>
      <w:r w:rsidR="00D55C80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Cảm ứng từ</w:t>
      </w:r>
      <w:r w:rsidR="00784660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B </w:t>
      </w:r>
      <w:r w:rsidR="00974AAF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biến đổi</w:t>
      </w:r>
      <w:r w:rsidR="00C66152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theo thời gian</w:t>
      </w:r>
      <w:r w:rsidR="00974AAF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</w:t>
      </w:r>
      <w:r w:rsidR="00D55C80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theo </w:t>
      </w:r>
      <w:r w:rsidR="00C65829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biểu thức</w:t>
      </w:r>
      <w:r w:rsidR="00D55C80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: </w:t>
      </w:r>
      <w:r w:rsidR="00974AAF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B = </w:t>
      </w:r>
      <w:r w:rsidR="00974AAF" w:rsidRPr="004C6C33">
        <w:rPr>
          <w:rFonts w:ascii="Times New Roman" w:hAnsi="Times New Roman"/>
          <w:bCs/>
          <w:color w:val="000000" w:themeColor="text1"/>
          <w:sz w:val="26"/>
          <w:szCs w:val="26"/>
        </w:rPr>
        <w:sym w:font="Symbol" w:char="F061"/>
      </w:r>
      <w:r w:rsidR="00C66152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t</w:t>
      </w:r>
      <w:r w:rsidR="00974AAF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,</w:t>
      </w:r>
      <w:r w:rsidR="00507CA7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</w:t>
      </w:r>
      <w:r w:rsidRPr="004C6C33"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  <w:t xml:space="preserve">trong đó </w:t>
      </w:r>
      <w:r w:rsidR="00507CA7" w:rsidRPr="004C6C33">
        <w:rPr>
          <w:rFonts w:ascii="Times New Roman" w:hAnsi="Times New Roman"/>
          <w:bCs/>
          <w:color w:val="000000" w:themeColor="text1"/>
          <w:sz w:val="26"/>
          <w:szCs w:val="26"/>
        </w:rPr>
        <w:sym w:font="Symbol" w:char="F061"/>
      </w:r>
      <w:r w:rsidR="00507CA7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là hằng số dương,</w:t>
      </w:r>
      <w:r w:rsidR="00974AAF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</w:t>
      </w:r>
      <w:r w:rsidR="00B66BF8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đ</w:t>
      </w:r>
      <w:r w:rsidR="00516E3A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ầu các thanh ray nối </w:t>
      </w:r>
      <w:r w:rsidR="00C66152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với tụ điện có điện dung C</w:t>
      </w:r>
      <w:r w:rsidR="00F9706E" w:rsidRPr="004C6C33"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(Hình 5</w:t>
      </w:r>
      <w:r w:rsidR="0094717F" w:rsidRPr="004C6C33">
        <w:rPr>
          <w:rFonts w:ascii="Times New Roman" w:hAnsi="Times New Roman"/>
          <w:bCs/>
          <w:color w:val="000000" w:themeColor="text1"/>
          <w:sz w:val="26"/>
          <w:szCs w:val="26"/>
        </w:rPr>
        <w:t>.3).</w:t>
      </w:r>
    </w:p>
    <w:p w14:paraId="7550CA96" w14:textId="405A3311" w:rsidR="00864CB2" w:rsidRPr="004C6C33" w:rsidRDefault="00C76249" w:rsidP="00B15C93">
      <w:pPr>
        <w:pStyle w:val="oancuaDanhsach"/>
        <w:tabs>
          <w:tab w:val="left" w:pos="0"/>
        </w:tabs>
        <w:spacing w:before="120" w:after="120" w:line="240" w:lineRule="auto"/>
        <w:ind w:left="0"/>
        <w:rPr>
          <w:rFonts w:ascii="Times New Roman" w:hAnsi="Times New Roman"/>
          <w:bCs/>
          <w:color w:val="000000" w:themeColor="text1"/>
          <w:sz w:val="26"/>
          <w:szCs w:val="26"/>
          <w:lang w:val="vi-VN"/>
        </w:rPr>
      </w:pPr>
      <w:r w:rsidRPr="004C6C33">
        <w:rPr>
          <w:rFonts w:ascii="Times New Roman" w:hAnsi="Times New Roman"/>
          <w:bCs/>
          <w:color w:val="000000" w:themeColor="text1"/>
          <w:sz w:val="26"/>
          <w:szCs w:val="26"/>
        </w:rPr>
        <w:tab/>
      </w:r>
    </w:p>
    <w:p w14:paraId="5DD82492" w14:textId="2E8B1514" w:rsidR="00C76249" w:rsidRPr="004C6C33" w:rsidRDefault="00533E7D" w:rsidP="00B15C93">
      <w:pPr>
        <w:pStyle w:val="oancuaDanhsach"/>
        <w:tabs>
          <w:tab w:val="left" w:pos="0"/>
        </w:tabs>
        <w:spacing w:before="120" w:after="120" w:line="240" w:lineRule="auto"/>
        <w:ind w:left="0"/>
        <w:rPr>
          <w:rFonts w:ascii="Times New Roman" w:hAnsi="Times New Roman"/>
          <w:bCs/>
          <w:i/>
          <w:color w:val="000000" w:themeColor="text1"/>
          <w:sz w:val="26"/>
          <w:szCs w:val="26"/>
        </w:rPr>
      </w:pPr>
      <w:r w:rsidRPr="004C6C33">
        <w:rPr>
          <w:rFonts w:ascii="Times New Roman" w:hAnsi="Times New Roman"/>
          <w:bCs/>
          <w:i/>
          <w:color w:val="000000" w:themeColor="text1"/>
          <w:sz w:val="26"/>
          <w:szCs w:val="26"/>
          <w:lang w:val="vi-VN"/>
        </w:rPr>
        <w:tab/>
      </w:r>
      <w:r w:rsidR="00C76249" w:rsidRPr="004C6C33">
        <w:rPr>
          <w:rFonts w:ascii="Times New Roman" w:hAnsi="Times New Roman"/>
          <w:bCs/>
          <w:i/>
          <w:color w:val="000000" w:themeColor="text1"/>
          <w:sz w:val="26"/>
          <w:szCs w:val="26"/>
        </w:rPr>
        <w:t>Cho</w:t>
      </w:r>
      <w:r w:rsidR="00CC54D5" w:rsidRPr="004C6C33">
        <w:rPr>
          <w:rFonts w:ascii="Times New Roman" w:hAnsi="Times New Roman"/>
          <w:bCs/>
          <w:i/>
          <w:color w:val="000000" w:themeColor="text1"/>
          <w:sz w:val="26"/>
          <w:szCs w:val="26"/>
          <w:lang w:val="vi-VN"/>
        </w:rPr>
        <w:t xml:space="preserve"> biết:</w:t>
      </w:r>
      <w:r w:rsidR="00C76249" w:rsidRPr="004C6C33">
        <w:rPr>
          <w:rFonts w:ascii="Times New Roman" w:hAnsi="Times New Roman"/>
          <w:bCs/>
          <w:i/>
          <w:color w:val="000000" w:themeColor="text1"/>
          <w:sz w:val="26"/>
          <w:szCs w:val="26"/>
        </w:rPr>
        <w:t xml:space="preserve"> </w:t>
      </w:r>
      <w:r w:rsidR="00C76249" w:rsidRPr="004C6C33">
        <w:rPr>
          <w:rFonts w:ascii="Times New Roman" w:hAnsi="Times New Roman"/>
          <w:bCs/>
          <w:i/>
          <w:color w:val="000000" w:themeColor="text1"/>
          <w:position w:val="-24"/>
          <w:sz w:val="26"/>
          <w:szCs w:val="26"/>
        </w:rPr>
        <w:object w:dxaOrig="2140" w:dyaOrig="620" w14:anchorId="71D65586">
          <v:shape id="_x0000_i1027" type="#_x0000_t75" style="width:107pt;height:31pt" o:ole="">
            <v:imagedata r:id="rId17" o:title=""/>
          </v:shape>
          <o:OLEObject Type="Embed" ProgID="Equation.DSMT4" ShapeID="_x0000_i1027" DrawAspect="Content" ObjectID="_1726528542" r:id="rId18"/>
        </w:object>
      </w:r>
    </w:p>
    <w:p w14:paraId="31E30A50" w14:textId="6D881DED" w:rsidR="00EA3306" w:rsidRPr="004C6C33" w:rsidRDefault="00EA3306" w:rsidP="00AA52C5">
      <w:pPr>
        <w:pStyle w:val="oancuaDanhsach"/>
        <w:tabs>
          <w:tab w:val="left" w:pos="0"/>
        </w:tabs>
        <w:spacing w:after="0" w:line="240" w:lineRule="auto"/>
        <w:ind w:left="0"/>
        <w:jc w:val="center"/>
        <w:rPr>
          <w:rFonts w:ascii="Times New Roman" w:hAnsi="Times New Roman"/>
          <w:bCs/>
          <w:i/>
          <w:color w:val="000000" w:themeColor="text1"/>
          <w:sz w:val="26"/>
          <w:szCs w:val="26"/>
        </w:rPr>
      </w:pPr>
      <w:r w:rsidRPr="004C6C33">
        <w:rPr>
          <w:rFonts w:ascii="Times New Roman" w:hAnsi="Times New Roman"/>
          <w:bCs/>
          <w:i/>
          <w:noProof/>
          <w:color w:val="000000" w:themeColor="text1"/>
          <w:sz w:val="26"/>
          <w:szCs w:val="26"/>
        </w:rPr>
        <w:drawing>
          <wp:inline distT="0" distB="0" distL="0" distR="0" wp14:anchorId="41D36F51" wp14:editId="68CCA5EE">
            <wp:extent cx="2872854" cy="1392072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818" cy="1399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52C5" w:rsidRPr="004C6C33">
        <w:rPr>
          <w:rFonts w:ascii="Times New Roman" w:hAnsi="Times New Roman"/>
          <w:bCs/>
          <w:i/>
          <w:color w:val="000000" w:themeColor="text1"/>
          <w:sz w:val="26"/>
          <w:szCs w:val="26"/>
        </w:rPr>
        <w:t xml:space="preserve">              </w:t>
      </w:r>
      <w:r w:rsidRPr="004C6C33">
        <w:rPr>
          <w:rFonts w:ascii="Times New Roman" w:hAnsi="Times New Roman"/>
          <w:bCs/>
          <w:i/>
          <w:noProof/>
          <w:color w:val="000000" w:themeColor="text1"/>
          <w:sz w:val="26"/>
          <w:szCs w:val="26"/>
        </w:rPr>
        <w:drawing>
          <wp:inline distT="0" distB="0" distL="0" distR="0" wp14:anchorId="7FC4F6A8" wp14:editId="61C1D315">
            <wp:extent cx="2550902" cy="1323833"/>
            <wp:effectExtent l="0" t="0" r="190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053" cy="1325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"/>
    <w:p w14:paraId="3705D75B" w14:textId="63D6A923" w:rsidR="00E002D0" w:rsidRPr="004C6C33" w:rsidRDefault="00E002D0" w:rsidP="005C658F">
      <w:pPr>
        <w:tabs>
          <w:tab w:val="left" w:pos="284"/>
        </w:tabs>
        <w:spacing w:after="0" w:line="240" w:lineRule="auto"/>
        <w:jc w:val="center"/>
        <w:rPr>
          <w:rFonts w:cs="Times New Roman"/>
          <w:bCs/>
          <w:color w:val="000000" w:themeColor="text1"/>
          <w:sz w:val="26"/>
          <w:szCs w:val="26"/>
          <w:lang w:val="vi-VN"/>
        </w:rPr>
      </w:pPr>
    </w:p>
    <w:p w14:paraId="627978B0" w14:textId="77777777" w:rsidR="00CC54D5" w:rsidRPr="004C6C33" w:rsidRDefault="00CC54D5" w:rsidP="005C658F">
      <w:pPr>
        <w:tabs>
          <w:tab w:val="left" w:pos="284"/>
        </w:tabs>
        <w:spacing w:after="0" w:line="240" w:lineRule="auto"/>
        <w:jc w:val="center"/>
        <w:rPr>
          <w:rFonts w:cs="Times New Roman"/>
          <w:bCs/>
          <w:color w:val="000000" w:themeColor="text1"/>
          <w:sz w:val="26"/>
          <w:szCs w:val="26"/>
          <w:lang w:val="vi-VN"/>
        </w:rPr>
      </w:pPr>
    </w:p>
    <w:p w14:paraId="0EE7E650" w14:textId="45692291" w:rsidR="00E002D0" w:rsidRPr="004C6C33" w:rsidRDefault="00AA52C5" w:rsidP="00672730">
      <w:pPr>
        <w:tabs>
          <w:tab w:val="left" w:pos="284"/>
        </w:tabs>
        <w:spacing w:after="0" w:line="240" w:lineRule="auto"/>
        <w:rPr>
          <w:rFonts w:cs="Times New Roman"/>
          <w:bCs/>
          <w:color w:val="000000" w:themeColor="text1"/>
          <w:sz w:val="26"/>
          <w:szCs w:val="26"/>
          <w:lang w:val="vi-VN"/>
        </w:rPr>
      </w:pPr>
      <w:r w:rsidRPr="004C6C33">
        <w:rPr>
          <w:rFonts w:cs="Times New Roman"/>
          <w:bCs/>
          <w:color w:val="000000" w:themeColor="text1"/>
          <w:sz w:val="26"/>
          <w:szCs w:val="26"/>
        </w:rPr>
        <w:tab/>
      </w:r>
      <w:r w:rsidRPr="004C6C33">
        <w:rPr>
          <w:rFonts w:cs="Times New Roman"/>
          <w:bCs/>
          <w:color w:val="000000" w:themeColor="text1"/>
          <w:sz w:val="26"/>
          <w:szCs w:val="26"/>
        </w:rPr>
        <w:tab/>
      </w:r>
      <w:r w:rsidRPr="004C6C33">
        <w:rPr>
          <w:rFonts w:cs="Times New Roman"/>
          <w:bCs/>
          <w:color w:val="000000" w:themeColor="text1"/>
          <w:sz w:val="26"/>
          <w:szCs w:val="26"/>
        </w:rPr>
        <w:tab/>
      </w:r>
      <w:r w:rsidRPr="004C6C33">
        <w:rPr>
          <w:rFonts w:cs="Times New Roman"/>
          <w:bCs/>
          <w:color w:val="000000" w:themeColor="text1"/>
          <w:sz w:val="26"/>
          <w:szCs w:val="26"/>
        </w:rPr>
        <w:tab/>
      </w:r>
      <w:r w:rsidRPr="004C6C33">
        <w:rPr>
          <w:rFonts w:cs="Times New Roman"/>
          <w:bCs/>
          <w:color w:val="000000" w:themeColor="text1"/>
          <w:sz w:val="26"/>
          <w:szCs w:val="26"/>
        </w:rPr>
        <w:tab/>
      </w:r>
      <w:r w:rsidR="00EA3306" w:rsidRPr="004C6C33">
        <w:rPr>
          <w:rFonts w:cs="Times New Roman"/>
          <w:bCs/>
          <w:noProof/>
          <w:color w:val="000000" w:themeColor="text1"/>
          <w:sz w:val="26"/>
          <w:szCs w:val="26"/>
          <w:lang w:bidi="ar-SA"/>
        </w:rPr>
        <w:drawing>
          <wp:inline distT="0" distB="0" distL="0" distR="0" wp14:anchorId="309C4AA4" wp14:editId="6FD81E10">
            <wp:extent cx="3044987" cy="1330656"/>
            <wp:effectExtent l="0" t="0" r="3175" b="317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929" cy="1333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BC4D0" w14:textId="77777777" w:rsidR="0021553C" w:rsidRPr="004C6C33" w:rsidRDefault="0021553C" w:rsidP="00E02346">
      <w:pPr>
        <w:spacing w:before="120" w:after="0" w:line="240" w:lineRule="auto"/>
        <w:ind w:firstLine="720"/>
        <w:jc w:val="both"/>
        <w:rPr>
          <w:rFonts w:cs="Times New Roman"/>
          <w:b/>
          <w:color w:val="000000" w:themeColor="text1"/>
          <w:sz w:val="26"/>
          <w:szCs w:val="26"/>
          <w:lang w:val="vi-VN"/>
        </w:rPr>
      </w:pPr>
    </w:p>
    <w:p w14:paraId="717E57C5" w14:textId="43972231" w:rsidR="00A80582" w:rsidRPr="004C6C33" w:rsidRDefault="00F9706E" w:rsidP="00E02346">
      <w:pPr>
        <w:spacing w:before="120" w:after="0" w:line="240" w:lineRule="auto"/>
        <w:ind w:firstLine="720"/>
        <w:jc w:val="both"/>
        <w:rPr>
          <w:rFonts w:cs="Times New Roman"/>
          <w:b/>
          <w:color w:val="000000" w:themeColor="text1"/>
          <w:sz w:val="26"/>
          <w:szCs w:val="26"/>
          <w:lang w:val="fr-FR" w:eastAsia="vi-VN"/>
        </w:rPr>
      </w:pPr>
      <w:r w:rsidRPr="004C6C33">
        <w:rPr>
          <w:rFonts w:cs="Times New Roman"/>
          <w:b/>
          <w:color w:val="000000" w:themeColor="text1"/>
          <w:sz w:val="26"/>
          <w:szCs w:val="26"/>
        </w:rPr>
        <w:lastRenderedPageBreak/>
        <w:t>Câu 6.</w:t>
      </w:r>
      <w:r w:rsidR="00A80582" w:rsidRPr="004C6C33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A80582" w:rsidRPr="004C6C33">
        <w:rPr>
          <w:rFonts w:cs="Times New Roman"/>
          <w:i/>
          <w:color w:val="000000" w:themeColor="text1"/>
          <w:sz w:val="26"/>
          <w:szCs w:val="26"/>
          <w:lang w:val="fr-FR" w:eastAsia="vi-VN"/>
        </w:rPr>
        <w:t>(2 điểm)</w:t>
      </w:r>
    </w:p>
    <w:p w14:paraId="1A4D4704" w14:textId="31DDF55B" w:rsidR="00792E23" w:rsidRPr="004C6C33" w:rsidRDefault="00792E23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Xét chuyển động của một tấm nhựa phẳng t</w:t>
      </w:r>
      <w:r w:rsidR="00C35D92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rên một mặt bàn phẳng nằm ngang.</w:t>
      </w: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 </w:t>
      </w:r>
      <w:r w:rsidR="00C35D92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T</w:t>
      </w: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rong quá trình chuyển động, tấm </w:t>
      </w:r>
      <w:r w:rsidR="00C35D92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nhựa </w:t>
      </w: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chịu</w:t>
      </w:r>
      <w:r w:rsidR="00C35D92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 tác dụng của lực ma sát trượt với hệ số ma sát trượt α </w:t>
      </w: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và chịu lực cản của môi </w:t>
      </w:r>
      <w:r w:rsidR="00ED667D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trường. Biết lực cản của môi trường phụ thuộc vào vận tốc theo </w:t>
      </w:r>
      <w:r w:rsidR="00C65829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biểu thức</w:t>
      </w:r>
      <w:r w:rsidR="00ED667D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:</w:t>
      </w:r>
      <w:r w:rsidR="008A5C12" w:rsidRPr="004C6C33">
        <w:rPr>
          <w:rFonts w:eastAsia="Times New Roman" w:cs="Times New Roman"/>
          <w:color w:val="000000" w:themeColor="text1"/>
          <w:position w:val="-12"/>
          <w:sz w:val="26"/>
          <w:szCs w:val="26"/>
          <w:lang w:bidi="ar-SA"/>
        </w:rPr>
        <w:object w:dxaOrig="880" w:dyaOrig="420" w14:anchorId="6C3F9BE0">
          <v:shape id="_x0000_i1028" type="#_x0000_t75" style="width:44.35pt;height:20.95pt" o:ole="">
            <v:imagedata r:id="rId22" o:title=""/>
          </v:shape>
          <o:OLEObject Type="Embed" ProgID="Equation.DSMT4" ShapeID="_x0000_i1028" DrawAspect="Content" ObjectID="_1726528543" r:id="rId23"/>
        </w:object>
      </w:r>
      <w:r w:rsidR="00C35D92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 (β là hệ số cản)</w:t>
      </w: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. Coi các </w:t>
      </w:r>
      <w:r w:rsidR="00EE4B4E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va chạm trong quá trình làm thí </w:t>
      </w: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nghiệm</w:t>
      </w:r>
      <w:r w:rsidR="000F520F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 </w:t>
      </w: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(nếu có) là hoàn toàn đàn hồi.</w:t>
      </w:r>
    </w:p>
    <w:p w14:paraId="21AA148F" w14:textId="77777777" w:rsidR="00792E23" w:rsidRPr="004C6C33" w:rsidRDefault="00792E23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b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b/>
          <w:color w:val="000000" w:themeColor="text1"/>
          <w:sz w:val="26"/>
          <w:szCs w:val="26"/>
          <w:lang w:bidi="ar-SA"/>
        </w:rPr>
        <w:t>Cho các dụng cụ sau:</w:t>
      </w:r>
    </w:p>
    <w:p w14:paraId="14E37CF5" w14:textId="77777777" w:rsidR="00792E23" w:rsidRPr="004C6C33" w:rsidRDefault="00792E23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- Vật nhỏ có khối lượng m đã biết;</w:t>
      </w:r>
    </w:p>
    <w:p w14:paraId="763D6FA8" w14:textId="77777777" w:rsidR="00792E23" w:rsidRPr="004C6C33" w:rsidRDefault="00792E23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- Thước đo có vạch chia đến milimét;</w:t>
      </w:r>
    </w:p>
    <w:p w14:paraId="2DF18A20" w14:textId="68633417" w:rsidR="00792E23" w:rsidRPr="004C6C33" w:rsidRDefault="001E1E78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- Các sợi dây mềm, mảnh, nhẹ,</w:t>
      </w:r>
      <w:r w:rsidR="00E152A2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 không giãn;</w:t>
      </w:r>
    </w:p>
    <w:p w14:paraId="264CBE79" w14:textId="77777777" w:rsidR="00792E23" w:rsidRPr="004C6C33" w:rsidRDefault="00792E23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- Tấm nhựa phẳng hình chữ nhật;</w:t>
      </w:r>
    </w:p>
    <w:p w14:paraId="088453DD" w14:textId="57920DBD" w:rsidR="0053775F" w:rsidRPr="004C6C33" w:rsidRDefault="00792E23" w:rsidP="0053775F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val="vi-VN" w:bidi="ar-SA"/>
        </w:rPr>
      </w:pP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- Bàn thí nghiệm, giá đỡ, giá treo cần thiết.</w:t>
      </w:r>
    </w:p>
    <w:p w14:paraId="0B27616E" w14:textId="77777777" w:rsidR="00792E23" w:rsidRPr="004C6C33" w:rsidRDefault="00792E23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b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b/>
          <w:color w:val="000000" w:themeColor="text1"/>
          <w:sz w:val="26"/>
          <w:szCs w:val="26"/>
          <w:lang w:bidi="ar-SA"/>
        </w:rPr>
        <w:t>Yêu cầu:</w:t>
      </w:r>
    </w:p>
    <w:p w14:paraId="0EDEA567" w14:textId="0C14D629" w:rsidR="00792E23" w:rsidRPr="004C6C33" w:rsidRDefault="00AF431D" w:rsidP="00530BB8">
      <w:pPr>
        <w:spacing w:before="120" w:after="0" w:line="240" w:lineRule="auto"/>
        <w:ind w:firstLine="720"/>
        <w:jc w:val="both"/>
        <w:rPr>
          <w:rFonts w:eastAsia="Times New Roman"/>
          <w:color w:val="000000" w:themeColor="text1"/>
          <w:sz w:val="26"/>
          <w:szCs w:val="26"/>
        </w:rPr>
      </w:pPr>
      <w:r w:rsidRPr="004C6C33">
        <w:rPr>
          <w:rFonts w:eastAsia="Times New Roman"/>
          <w:color w:val="000000" w:themeColor="text1"/>
          <w:sz w:val="26"/>
          <w:szCs w:val="26"/>
        </w:rPr>
        <w:t xml:space="preserve">1. </w:t>
      </w:r>
      <w:r w:rsidR="00177AB7" w:rsidRPr="004C6C33">
        <w:rPr>
          <w:rFonts w:eastAsia="Times New Roman"/>
          <w:color w:val="000000" w:themeColor="text1"/>
          <w:sz w:val="26"/>
          <w:szCs w:val="26"/>
        </w:rPr>
        <w:t>T</w:t>
      </w:r>
      <w:r w:rsidR="00792E23" w:rsidRPr="004C6C33">
        <w:rPr>
          <w:rFonts w:eastAsia="Times New Roman"/>
          <w:color w:val="000000" w:themeColor="text1"/>
          <w:sz w:val="26"/>
          <w:szCs w:val="26"/>
        </w:rPr>
        <w:t>rình bày cơ sở lí thuyết và xây dựng các công thức cần thiết để xác địn</w:t>
      </w:r>
      <w:r w:rsidR="000F520F" w:rsidRPr="004C6C33">
        <w:rPr>
          <w:rFonts w:eastAsia="Times New Roman"/>
          <w:color w:val="000000" w:themeColor="text1"/>
          <w:sz w:val="26"/>
          <w:szCs w:val="26"/>
        </w:rPr>
        <w:t xml:space="preserve">h </w:t>
      </w:r>
      <w:r w:rsidR="00792E23" w:rsidRPr="004C6C33">
        <w:rPr>
          <w:rFonts w:eastAsia="Times New Roman"/>
          <w:color w:val="000000" w:themeColor="text1"/>
          <w:sz w:val="26"/>
          <w:szCs w:val="26"/>
        </w:rPr>
        <w:t>hệ số ma sát trượt α giữa tấm nhựa với mặt bàn và hệ số cản β của môi trường khi</w:t>
      </w:r>
      <w:r w:rsidR="009373B2" w:rsidRPr="004C6C33">
        <w:rPr>
          <w:rFonts w:eastAsia="Times New Roman"/>
          <w:color w:val="000000" w:themeColor="text1"/>
          <w:sz w:val="26"/>
          <w:szCs w:val="26"/>
        </w:rPr>
        <w:t xml:space="preserve"> </w:t>
      </w:r>
      <w:r w:rsidR="00792E23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tấm nhựa chuyển động.</w:t>
      </w:r>
    </w:p>
    <w:p w14:paraId="0E7C2BD6" w14:textId="657927A2" w:rsidR="00792E23" w:rsidRPr="004C6C33" w:rsidRDefault="00AF431D" w:rsidP="00530BB8">
      <w:pPr>
        <w:spacing w:before="120" w:after="0" w:line="240" w:lineRule="auto"/>
        <w:ind w:firstLine="720"/>
        <w:contextualSpacing/>
        <w:jc w:val="both"/>
        <w:rPr>
          <w:rFonts w:eastAsia="Times New Roman" w:cs="Times New Roman"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2. </w:t>
      </w:r>
      <w:r w:rsidR="00792E23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Trình bày cách bố trí thí nghiệm, thu thập và xử lí số liệu để xác định α và</w:t>
      </w:r>
      <w:r w:rsidR="007C2FFE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 xml:space="preserve"> </w:t>
      </w:r>
      <w:r w:rsidR="00792E23" w:rsidRPr="004C6C33">
        <w:rPr>
          <w:rFonts w:eastAsia="Times New Roman" w:cs="Times New Roman"/>
          <w:color w:val="000000" w:themeColor="text1"/>
          <w:sz w:val="26"/>
          <w:szCs w:val="26"/>
          <w:lang w:bidi="ar-SA"/>
        </w:rPr>
        <w:t>β.</w:t>
      </w:r>
    </w:p>
    <w:p w14:paraId="4B2D4C87" w14:textId="146EED7A" w:rsidR="00C00BE7" w:rsidRPr="004C6C33" w:rsidRDefault="00792E23" w:rsidP="00CC54D5">
      <w:pPr>
        <w:spacing w:before="120" w:after="0" w:line="240" w:lineRule="auto"/>
        <w:ind w:firstLine="720"/>
        <w:contextualSpacing/>
        <w:rPr>
          <w:rFonts w:eastAsia="Times New Roman" w:cs="Times New Roman"/>
          <w:i/>
          <w:color w:val="000000" w:themeColor="text1"/>
          <w:sz w:val="26"/>
          <w:szCs w:val="26"/>
          <w:lang w:bidi="ar-SA"/>
        </w:rPr>
      </w:pPr>
      <w:r w:rsidRPr="004C6C33">
        <w:rPr>
          <w:rFonts w:eastAsia="Times New Roman" w:cs="Times New Roman"/>
          <w:i/>
          <w:color w:val="000000" w:themeColor="text1"/>
          <w:sz w:val="26"/>
          <w:szCs w:val="26"/>
          <w:lang w:bidi="ar-SA"/>
        </w:rPr>
        <w:t xml:space="preserve">Cho biết:  </w:t>
      </w:r>
      <w:r w:rsidR="00B10FE8" w:rsidRPr="004C6C33">
        <w:rPr>
          <w:rFonts w:eastAsia="Times New Roman" w:cs="Times New Roman"/>
          <w:i/>
          <w:color w:val="000000" w:themeColor="text1"/>
          <w:position w:val="-24"/>
          <w:sz w:val="26"/>
          <w:szCs w:val="26"/>
          <w:lang w:bidi="ar-SA"/>
        </w:rPr>
        <w:object w:dxaOrig="3640" w:dyaOrig="660" w14:anchorId="5F4BCA9F">
          <v:shape id="_x0000_i1029" type="#_x0000_t75" style="width:182.55pt;height:32.65pt" o:ole="">
            <v:imagedata r:id="rId24" o:title=""/>
          </v:shape>
          <o:OLEObject Type="Embed" ProgID="Equation.DSMT4" ShapeID="_x0000_i1029" DrawAspect="Content" ObjectID="_1726528544" r:id="rId25"/>
        </w:object>
      </w:r>
      <w:r w:rsidRPr="004C6C33">
        <w:rPr>
          <w:rFonts w:eastAsia="Times New Roman" w:cs="Times New Roman"/>
          <w:i/>
          <w:color w:val="000000" w:themeColor="text1"/>
          <w:sz w:val="26"/>
          <w:szCs w:val="26"/>
          <w:lang w:bidi="ar-SA"/>
        </w:rPr>
        <w:t xml:space="preserve"> khi </w:t>
      </w:r>
      <w:r w:rsidRPr="004C6C33">
        <w:rPr>
          <w:rFonts w:eastAsia="Times New Roman" w:cs="Times New Roman"/>
          <w:i/>
          <w:color w:val="000000" w:themeColor="text1"/>
          <w:position w:val="-14"/>
          <w:sz w:val="26"/>
          <w:szCs w:val="26"/>
          <w:lang w:bidi="ar-SA"/>
        </w:rPr>
        <w:object w:dxaOrig="740" w:dyaOrig="400" w14:anchorId="79A9257A">
          <v:shape id="_x0000_i1030" type="#_x0000_t75" style="width:36.85pt;height:20.1pt" o:ole="">
            <v:imagedata r:id="rId26" o:title=""/>
          </v:shape>
          <o:OLEObject Type="Embed" ProgID="Equation.DSMT4" ShapeID="_x0000_i1030" DrawAspect="Content" ObjectID="_1726528545" r:id="rId27"/>
        </w:object>
      </w:r>
      <w:r w:rsidRPr="004C6C33">
        <w:rPr>
          <w:rFonts w:eastAsia="Times New Roman" w:cs="Times New Roman"/>
          <w:i/>
          <w:color w:val="000000" w:themeColor="text1"/>
          <w:sz w:val="26"/>
          <w:szCs w:val="26"/>
          <w:lang w:bidi="ar-SA"/>
        </w:rPr>
        <w:t>.</w:t>
      </w:r>
    </w:p>
    <w:p w14:paraId="540618E6" w14:textId="77777777" w:rsidR="00951E7D" w:rsidRPr="004C6C33" w:rsidRDefault="00951E7D" w:rsidP="00530BB8">
      <w:pPr>
        <w:spacing w:before="120" w:after="0" w:line="240" w:lineRule="auto"/>
        <w:contextualSpacing/>
        <w:jc w:val="center"/>
        <w:rPr>
          <w:rFonts w:eastAsia="Times New Roman" w:cs="Times New Roman"/>
          <w:i/>
          <w:color w:val="000000" w:themeColor="text1"/>
          <w:sz w:val="26"/>
          <w:szCs w:val="26"/>
          <w:lang w:bidi="ar-SA"/>
        </w:rPr>
      </w:pPr>
    </w:p>
    <w:p w14:paraId="1100AAB6" w14:textId="77777777" w:rsidR="005A60BE" w:rsidRPr="004C6C33" w:rsidRDefault="005A60BE" w:rsidP="001724DA">
      <w:pPr>
        <w:spacing w:after="0" w:line="240" w:lineRule="auto"/>
        <w:contextualSpacing/>
        <w:jc w:val="center"/>
        <w:rPr>
          <w:rFonts w:eastAsia="Times New Roman" w:cs="Times New Roman"/>
          <w:i/>
          <w:color w:val="000000" w:themeColor="text1"/>
          <w:sz w:val="26"/>
          <w:szCs w:val="26"/>
          <w:lang w:bidi="ar-SA"/>
        </w:rPr>
      </w:pPr>
    </w:p>
    <w:p w14:paraId="012A8C2F" w14:textId="4CD31BFF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  <w:r w:rsidRPr="004C6C33">
        <w:rPr>
          <w:b/>
          <w:bCs/>
          <w:sz w:val="26"/>
          <w:szCs w:val="26"/>
          <w:lang w:val="vi-VN"/>
        </w:rPr>
        <w:t xml:space="preserve">--------------- </w:t>
      </w:r>
      <w:r w:rsidRPr="004C6C33">
        <w:rPr>
          <w:b/>
          <w:bCs/>
          <w:sz w:val="26"/>
          <w:szCs w:val="26"/>
          <w:lang w:val="nl-NL"/>
        </w:rPr>
        <w:t>HẾT</w:t>
      </w:r>
      <w:r w:rsidRPr="004C6C33">
        <w:rPr>
          <w:b/>
          <w:bCs/>
          <w:sz w:val="26"/>
          <w:szCs w:val="26"/>
          <w:lang w:val="vi-VN"/>
        </w:rPr>
        <w:t xml:space="preserve"> ---------------</w:t>
      </w:r>
    </w:p>
    <w:p w14:paraId="59E5D655" w14:textId="6C8F4D46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509470C9" w14:textId="0F0F33EF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55482094" w14:textId="59DA40EE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24F9CDD1" w14:textId="41FA91FC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44BF4AB0" w14:textId="3F3DFC2C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48000CBC" w14:textId="63A8E7B9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61CEA0A9" w14:textId="6ECC34F6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2B18BEB9" w14:textId="5C1D4A17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6AB04C9D" w14:textId="6E8D98C5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492AB60D" w14:textId="5D0B6505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192F50A7" w14:textId="4CB7D8A1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43FE8270" w14:textId="3B22AC00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3C2D5BC2" w14:textId="544CDDD2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23E6A77E" w14:textId="6C8ED93C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3F30B16F" w14:textId="77777777" w:rsidR="00A94679" w:rsidRPr="004C6C33" w:rsidRDefault="00A94679" w:rsidP="00A94679">
      <w:pPr>
        <w:jc w:val="center"/>
        <w:rPr>
          <w:b/>
          <w:bCs/>
          <w:sz w:val="26"/>
          <w:szCs w:val="26"/>
          <w:lang w:val="vi-VN"/>
        </w:rPr>
      </w:pPr>
    </w:p>
    <w:p w14:paraId="5850863E" w14:textId="77777777" w:rsidR="00A94679" w:rsidRPr="004C6C33" w:rsidRDefault="00A94679" w:rsidP="00A94679">
      <w:pPr>
        <w:spacing w:line="276" w:lineRule="auto"/>
        <w:jc w:val="center"/>
        <w:rPr>
          <w:i/>
          <w:iCs/>
          <w:sz w:val="26"/>
        </w:rPr>
      </w:pPr>
      <w:r w:rsidRPr="004C6C33">
        <w:rPr>
          <w:i/>
          <w:iCs/>
          <w:sz w:val="26"/>
        </w:rPr>
        <w:t>* Thí sinh không được sử dụng tài liệu, cán bộ coi thi không giải thích gì thêm.</w:t>
      </w:r>
    </w:p>
    <w:p w14:paraId="243AE7F2" w14:textId="77777777" w:rsidR="00A94679" w:rsidRPr="00A94679" w:rsidRDefault="00A94679" w:rsidP="00A94679">
      <w:pPr>
        <w:spacing w:line="276" w:lineRule="auto"/>
        <w:jc w:val="center"/>
        <w:rPr>
          <w:sz w:val="26"/>
        </w:rPr>
      </w:pPr>
      <w:r w:rsidRPr="004C6C33">
        <w:rPr>
          <w:i/>
          <w:iCs/>
          <w:sz w:val="26"/>
        </w:rPr>
        <w:t>* Họ và tên thí sinh</w:t>
      </w:r>
      <w:r w:rsidRPr="004C6C33">
        <w:rPr>
          <w:sz w:val="26"/>
        </w:rPr>
        <w:t xml:space="preserve">: ………………………………….. </w:t>
      </w:r>
      <w:r w:rsidRPr="004C6C33">
        <w:rPr>
          <w:i/>
          <w:iCs/>
          <w:sz w:val="26"/>
        </w:rPr>
        <w:t>Số báo danh</w:t>
      </w:r>
      <w:r w:rsidRPr="004C6C33">
        <w:rPr>
          <w:sz w:val="26"/>
        </w:rPr>
        <w:t>: ……........</w:t>
      </w:r>
    </w:p>
    <w:p w14:paraId="10E71073" w14:textId="104D5109" w:rsidR="00C00BE7" w:rsidRPr="004F51F0" w:rsidRDefault="00C00BE7" w:rsidP="00C00BE7">
      <w:pPr>
        <w:spacing w:after="0" w:line="276" w:lineRule="auto"/>
        <w:jc w:val="center"/>
        <w:rPr>
          <w:rFonts w:eastAsia="Times New Roman" w:cs="Times New Roman"/>
          <w:color w:val="000000" w:themeColor="text1"/>
          <w:sz w:val="26"/>
          <w:szCs w:val="26"/>
          <w:lang w:bidi="ar-SA"/>
        </w:rPr>
      </w:pPr>
    </w:p>
    <w:sectPr w:rsidR="00C00BE7" w:rsidRPr="004F51F0" w:rsidSect="004463D2">
      <w:footerReference w:type="default" r:id="rId28"/>
      <w:pgSz w:w="11907" w:h="16839" w:code="9"/>
      <w:pgMar w:top="681" w:right="850" w:bottom="709" w:left="851" w:header="567" w:footer="2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983710" w14:textId="77777777" w:rsidR="00466639" w:rsidRDefault="00466639">
      <w:pPr>
        <w:spacing w:after="0" w:line="240" w:lineRule="auto"/>
      </w:pPr>
      <w:r>
        <w:separator/>
      </w:r>
    </w:p>
  </w:endnote>
  <w:endnote w:type="continuationSeparator" w:id="0">
    <w:p w14:paraId="0B116DE8" w14:textId="77777777" w:rsidR="00466639" w:rsidRDefault="004666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altName w:val="Microsoft Sans Serif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altName w:val="Leelawadee UI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i/>
      </w:rPr>
      <w:id w:val="694506601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14:paraId="25CC0EDA" w14:textId="24816192" w:rsidR="004463D2" w:rsidRPr="00762827" w:rsidRDefault="004463D2" w:rsidP="004463D2">
        <w:pPr>
          <w:pStyle w:val="Chntrang"/>
          <w:pBdr>
            <w:top w:val="single" w:sz="4" w:space="1" w:color="D9D9D9" w:themeColor="background1" w:themeShade="D9"/>
          </w:pBdr>
          <w:jc w:val="right"/>
          <w:rPr>
            <w:bCs/>
            <w:i/>
          </w:rPr>
        </w:pPr>
        <w:r w:rsidRPr="00762827">
          <w:rPr>
            <w:i/>
          </w:rPr>
          <w:t xml:space="preserve">Trang </w:t>
        </w:r>
        <w:r w:rsidRPr="00762827">
          <w:rPr>
            <w:i/>
          </w:rPr>
          <w:fldChar w:fldCharType="begin"/>
        </w:r>
        <w:r w:rsidRPr="00762827">
          <w:rPr>
            <w:i/>
          </w:rPr>
          <w:instrText xml:space="preserve"> PAGE   \* MERGEFORMAT </w:instrText>
        </w:r>
        <w:r w:rsidRPr="00762827">
          <w:rPr>
            <w:i/>
          </w:rPr>
          <w:fldChar w:fldCharType="separate"/>
        </w:r>
        <w:r w:rsidR="004C6C33" w:rsidRPr="004C6C33">
          <w:rPr>
            <w:bCs/>
            <w:i/>
            <w:noProof/>
          </w:rPr>
          <w:t>2</w:t>
        </w:r>
        <w:r w:rsidRPr="00762827">
          <w:rPr>
            <w:bCs/>
            <w:i/>
            <w:noProof/>
          </w:rPr>
          <w:fldChar w:fldCharType="end"/>
        </w:r>
        <w:r w:rsidRPr="00762827">
          <w:rPr>
            <w:bCs/>
            <w:i/>
            <w:noProof/>
          </w:rPr>
          <w:t>/3</w:t>
        </w:r>
        <w:r w:rsidRPr="00762827">
          <w:rPr>
            <w:bCs/>
            <w:i/>
          </w:rPr>
          <w:t xml:space="preserve"> </w:t>
        </w:r>
      </w:p>
    </w:sdtContent>
  </w:sdt>
  <w:p w14:paraId="3F44AD86" w14:textId="78DBDD77" w:rsidR="004463D2" w:rsidRDefault="004463D2" w:rsidP="004463D2">
    <w:pPr>
      <w:pStyle w:val="Chntrang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8030A4" w14:textId="77777777" w:rsidR="00466639" w:rsidRDefault="00466639">
      <w:pPr>
        <w:spacing w:after="0" w:line="240" w:lineRule="auto"/>
      </w:pPr>
      <w:r>
        <w:separator/>
      </w:r>
    </w:p>
  </w:footnote>
  <w:footnote w:type="continuationSeparator" w:id="0">
    <w:p w14:paraId="786B7054" w14:textId="77777777" w:rsidR="00466639" w:rsidRDefault="004666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40A85"/>
    <w:multiLevelType w:val="hybridMultilevel"/>
    <w:tmpl w:val="DC30D9E4"/>
    <w:lvl w:ilvl="0" w:tplc="743C82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9E4D8F"/>
    <w:multiLevelType w:val="hybridMultilevel"/>
    <w:tmpl w:val="DC5E7E0C"/>
    <w:lvl w:ilvl="0" w:tplc="0D6C6C8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525174"/>
    <w:multiLevelType w:val="hybridMultilevel"/>
    <w:tmpl w:val="33A8436A"/>
    <w:lvl w:ilvl="0" w:tplc="A97ED40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EE1D05"/>
    <w:multiLevelType w:val="hybridMultilevel"/>
    <w:tmpl w:val="D4C8A216"/>
    <w:lvl w:ilvl="0" w:tplc="AE4E8A5E">
      <w:start w:val="1"/>
      <w:numFmt w:val="decimal"/>
      <w:lvlText w:val="%1."/>
      <w:lvlJc w:val="left"/>
      <w:pPr>
        <w:ind w:left="1116" w:hanging="6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5C561504"/>
    <w:multiLevelType w:val="hybridMultilevel"/>
    <w:tmpl w:val="E97611C6"/>
    <w:lvl w:ilvl="0" w:tplc="15220C24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D526D8"/>
    <w:multiLevelType w:val="hybridMultilevel"/>
    <w:tmpl w:val="BCC4575E"/>
    <w:lvl w:ilvl="0" w:tplc="0644ABBA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0BC0"/>
    <w:rsid w:val="00002DAA"/>
    <w:rsid w:val="00021D97"/>
    <w:rsid w:val="00024D90"/>
    <w:rsid w:val="000315C5"/>
    <w:rsid w:val="000338EF"/>
    <w:rsid w:val="0003645A"/>
    <w:rsid w:val="000556A5"/>
    <w:rsid w:val="000563B6"/>
    <w:rsid w:val="000568C1"/>
    <w:rsid w:val="000A2A27"/>
    <w:rsid w:val="000A5A2F"/>
    <w:rsid w:val="000B7CC1"/>
    <w:rsid w:val="000C2F01"/>
    <w:rsid w:val="000C7C07"/>
    <w:rsid w:val="000E41FC"/>
    <w:rsid w:val="000E6AEA"/>
    <w:rsid w:val="000F520F"/>
    <w:rsid w:val="00101809"/>
    <w:rsid w:val="001040E6"/>
    <w:rsid w:val="0011648A"/>
    <w:rsid w:val="00121952"/>
    <w:rsid w:val="001303CC"/>
    <w:rsid w:val="00153C2D"/>
    <w:rsid w:val="00165E84"/>
    <w:rsid w:val="001724DA"/>
    <w:rsid w:val="00176236"/>
    <w:rsid w:val="00177AB7"/>
    <w:rsid w:val="001B1631"/>
    <w:rsid w:val="001B2615"/>
    <w:rsid w:val="001D45C3"/>
    <w:rsid w:val="001D6BB2"/>
    <w:rsid w:val="001E1E78"/>
    <w:rsid w:val="001E6042"/>
    <w:rsid w:val="001E647A"/>
    <w:rsid w:val="001F3D22"/>
    <w:rsid w:val="002048F6"/>
    <w:rsid w:val="0020602A"/>
    <w:rsid w:val="00211C2D"/>
    <w:rsid w:val="0021553C"/>
    <w:rsid w:val="002179C7"/>
    <w:rsid w:val="0022610E"/>
    <w:rsid w:val="00241D3B"/>
    <w:rsid w:val="00250E60"/>
    <w:rsid w:val="00251961"/>
    <w:rsid w:val="00276C2D"/>
    <w:rsid w:val="002957E1"/>
    <w:rsid w:val="002A63CE"/>
    <w:rsid w:val="002E5BB6"/>
    <w:rsid w:val="00303D2E"/>
    <w:rsid w:val="0032255A"/>
    <w:rsid w:val="0032485A"/>
    <w:rsid w:val="0032503A"/>
    <w:rsid w:val="0033611E"/>
    <w:rsid w:val="003378BD"/>
    <w:rsid w:val="0034029D"/>
    <w:rsid w:val="00352A2C"/>
    <w:rsid w:val="003540CC"/>
    <w:rsid w:val="003623C4"/>
    <w:rsid w:val="003649EC"/>
    <w:rsid w:val="00364A1E"/>
    <w:rsid w:val="0036522A"/>
    <w:rsid w:val="0037182A"/>
    <w:rsid w:val="00374B0B"/>
    <w:rsid w:val="003769C2"/>
    <w:rsid w:val="003931B9"/>
    <w:rsid w:val="003960A3"/>
    <w:rsid w:val="003964FA"/>
    <w:rsid w:val="003B1B20"/>
    <w:rsid w:val="003B5F55"/>
    <w:rsid w:val="003C3BAE"/>
    <w:rsid w:val="003D06E3"/>
    <w:rsid w:val="003E661B"/>
    <w:rsid w:val="003F22E1"/>
    <w:rsid w:val="003F4D2C"/>
    <w:rsid w:val="00405F2F"/>
    <w:rsid w:val="0040638B"/>
    <w:rsid w:val="00421F32"/>
    <w:rsid w:val="00422365"/>
    <w:rsid w:val="00432EE9"/>
    <w:rsid w:val="00442806"/>
    <w:rsid w:val="004430D5"/>
    <w:rsid w:val="004463D2"/>
    <w:rsid w:val="00455EB7"/>
    <w:rsid w:val="00463ED1"/>
    <w:rsid w:val="00466639"/>
    <w:rsid w:val="00467769"/>
    <w:rsid w:val="00472BA5"/>
    <w:rsid w:val="00482E60"/>
    <w:rsid w:val="004A72C5"/>
    <w:rsid w:val="004A7EEA"/>
    <w:rsid w:val="004C5839"/>
    <w:rsid w:val="004C6C33"/>
    <w:rsid w:val="004D1D3F"/>
    <w:rsid w:val="004D5C19"/>
    <w:rsid w:val="004F51F0"/>
    <w:rsid w:val="00504CFF"/>
    <w:rsid w:val="00507CA7"/>
    <w:rsid w:val="00512948"/>
    <w:rsid w:val="00513132"/>
    <w:rsid w:val="00516E3A"/>
    <w:rsid w:val="00530BB8"/>
    <w:rsid w:val="00533E7D"/>
    <w:rsid w:val="0053775F"/>
    <w:rsid w:val="005404A2"/>
    <w:rsid w:val="00544682"/>
    <w:rsid w:val="00565EEC"/>
    <w:rsid w:val="005663A9"/>
    <w:rsid w:val="00567B54"/>
    <w:rsid w:val="00571016"/>
    <w:rsid w:val="0057781B"/>
    <w:rsid w:val="00580F7A"/>
    <w:rsid w:val="005861E0"/>
    <w:rsid w:val="00586EC1"/>
    <w:rsid w:val="0059042A"/>
    <w:rsid w:val="005A60BE"/>
    <w:rsid w:val="005A6E38"/>
    <w:rsid w:val="005B134C"/>
    <w:rsid w:val="005B228D"/>
    <w:rsid w:val="005B630D"/>
    <w:rsid w:val="005C0A8C"/>
    <w:rsid w:val="005C658F"/>
    <w:rsid w:val="005D7A0F"/>
    <w:rsid w:val="005E0A77"/>
    <w:rsid w:val="005E3DC7"/>
    <w:rsid w:val="005F4277"/>
    <w:rsid w:val="00630B09"/>
    <w:rsid w:val="00635048"/>
    <w:rsid w:val="00660BC0"/>
    <w:rsid w:val="00661AAC"/>
    <w:rsid w:val="00663AC8"/>
    <w:rsid w:val="00670D84"/>
    <w:rsid w:val="00672730"/>
    <w:rsid w:val="00673FFD"/>
    <w:rsid w:val="006821ED"/>
    <w:rsid w:val="0068579B"/>
    <w:rsid w:val="006E30EC"/>
    <w:rsid w:val="006E738F"/>
    <w:rsid w:val="007121A8"/>
    <w:rsid w:val="007138A6"/>
    <w:rsid w:val="007229D3"/>
    <w:rsid w:val="0073487D"/>
    <w:rsid w:val="0074199E"/>
    <w:rsid w:val="00742491"/>
    <w:rsid w:val="00751640"/>
    <w:rsid w:val="00751CBB"/>
    <w:rsid w:val="00754EDC"/>
    <w:rsid w:val="00757002"/>
    <w:rsid w:val="00762827"/>
    <w:rsid w:val="00765415"/>
    <w:rsid w:val="00767840"/>
    <w:rsid w:val="00775AF0"/>
    <w:rsid w:val="00784660"/>
    <w:rsid w:val="00785295"/>
    <w:rsid w:val="00792E23"/>
    <w:rsid w:val="007C2FFE"/>
    <w:rsid w:val="007D678D"/>
    <w:rsid w:val="007E1C7B"/>
    <w:rsid w:val="007E4160"/>
    <w:rsid w:val="007F1A20"/>
    <w:rsid w:val="007F5A21"/>
    <w:rsid w:val="00802CA2"/>
    <w:rsid w:val="008337F4"/>
    <w:rsid w:val="0084729A"/>
    <w:rsid w:val="008502E6"/>
    <w:rsid w:val="0085327E"/>
    <w:rsid w:val="0085793F"/>
    <w:rsid w:val="00864148"/>
    <w:rsid w:val="00864CB2"/>
    <w:rsid w:val="008759AB"/>
    <w:rsid w:val="008809E6"/>
    <w:rsid w:val="0088718F"/>
    <w:rsid w:val="00892BC5"/>
    <w:rsid w:val="008A5C12"/>
    <w:rsid w:val="008B3D08"/>
    <w:rsid w:val="008B6671"/>
    <w:rsid w:val="008C7524"/>
    <w:rsid w:val="008D2577"/>
    <w:rsid w:val="008E559E"/>
    <w:rsid w:val="008F5BA9"/>
    <w:rsid w:val="00905333"/>
    <w:rsid w:val="00916057"/>
    <w:rsid w:val="00921C56"/>
    <w:rsid w:val="00934742"/>
    <w:rsid w:val="009368E5"/>
    <w:rsid w:val="009373B2"/>
    <w:rsid w:val="00937C94"/>
    <w:rsid w:val="00941A54"/>
    <w:rsid w:val="00944D38"/>
    <w:rsid w:val="0094717F"/>
    <w:rsid w:val="00951E7D"/>
    <w:rsid w:val="0095714C"/>
    <w:rsid w:val="00974AAF"/>
    <w:rsid w:val="00985DAC"/>
    <w:rsid w:val="00990763"/>
    <w:rsid w:val="009D2463"/>
    <w:rsid w:val="009D6D0D"/>
    <w:rsid w:val="009E2C66"/>
    <w:rsid w:val="009F2F31"/>
    <w:rsid w:val="009F4B83"/>
    <w:rsid w:val="00A01741"/>
    <w:rsid w:val="00A029FF"/>
    <w:rsid w:val="00A13092"/>
    <w:rsid w:val="00A24124"/>
    <w:rsid w:val="00A50CB5"/>
    <w:rsid w:val="00A51E7B"/>
    <w:rsid w:val="00A56AAB"/>
    <w:rsid w:val="00A57206"/>
    <w:rsid w:val="00A7296C"/>
    <w:rsid w:val="00A74ACD"/>
    <w:rsid w:val="00A75F61"/>
    <w:rsid w:val="00A80582"/>
    <w:rsid w:val="00A80C76"/>
    <w:rsid w:val="00A81AAD"/>
    <w:rsid w:val="00A82E9A"/>
    <w:rsid w:val="00A94679"/>
    <w:rsid w:val="00A95787"/>
    <w:rsid w:val="00AA52C5"/>
    <w:rsid w:val="00AF431D"/>
    <w:rsid w:val="00B03E51"/>
    <w:rsid w:val="00B10FE8"/>
    <w:rsid w:val="00B1513E"/>
    <w:rsid w:val="00B15C93"/>
    <w:rsid w:val="00B21833"/>
    <w:rsid w:val="00B36A96"/>
    <w:rsid w:val="00B51299"/>
    <w:rsid w:val="00B65FA5"/>
    <w:rsid w:val="00B66BF8"/>
    <w:rsid w:val="00B77A54"/>
    <w:rsid w:val="00B829C7"/>
    <w:rsid w:val="00B86D06"/>
    <w:rsid w:val="00B908EA"/>
    <w:rsid w:val="00B91AD5"/>
    <w:rsid w:val="00B92FC6"/>
    <w:rsid w:val="00BB19A0"/>
    <w:rsid w:val="00BB5CCF"/>
    <w:rsid w:val="00BD1673"/>
    <w:rsid w:val="00BD5C47"/>
    <w:rsid w:val="00BF2195"/>
    <w:rsid w:val="00BF6018"/>
    <w:rsid w:val="00C00BE7"/>
    <w:rsid w:val="00C05BB4"/>
    <w:rsid w:val="00C2760E"/>
    <w:rsid w:val="00C33D4C"/>
    <w:rsid w:val="00C35D92"/>
    <w:rsid w:val="00C60E81"/>
    <w:rsid w:val="00C65829"/>
    <w:rsid w:val="00C66152"/>
    <w:rsid w:val="00C7289E"/>
    <w:rsid w:val="00C76249"/>
    <w:rsid w:val="00C76354"/>
    <w:rsid w:val="00C94CAB"/>
    <w:rsid w:val="00C96190"/>
    <w:rsid w:val="00CA3D57"/>
    <w:rsid w:val="00CA6F13"/>
    <w:rsid w:val="00CB0E5C"/>
    <w:rsid w:val="00CB271D"/>
    <w:rsid w:val="00CB4EF6"/>
    <w:rsid w:val="00CC2E1A"/>
    <w:rsid w:val="00CC54D5"/>
    <w:rsid w:val="00CC6CCC"/>
    <w:rsid w:val="00CD2156"/>
    <w:rsid w:val="00CE5076"/>
    <w:rsid w:val="00CF2D0A"/>
    <w:rsid w:val="00CF45AF"/>
    <w:rsid w:val="00D031DE"/>
    <w:rsid w:val="00D03F21"/>
    <w:rsid w:val="00D059D2"/>
    <w:rsid w:val="00D167C4"/>
    <w:rsid w:val="00D27026"/>
    <w:rsid w:val="00D27DED"/>
    <w:rsid w:val="00D35413"/>
    <w:rsid w:val="00D55C80"/>
    <w:rsid w:val="00D61737"/>
    <w:rsid w:val="00D676B6"/>
    <w:rsid w:val="00D76C13"/>
    <w:rsid w:val="00D93C7A"/>
    <w:rsid w:val="00D94B3D"/>
    <w:rsid w:val="00D96265"/>
    <w:rsid w:val="00D96F05"/>
    <w:rsid w:val="00DC12A3"/>
    <w:rsid w:val="00DC280E"/>
    <w:rsid w:val="00DD2A10"/>
    <w:rsid w:val="00DD2B8F"/>
    <w:rsid w:val="00DE1A9F"/>
    <w:rsid w:val="00E002D0"/>
    <w:rsid w:val="00E00825"/>
    <w:rsid w:val="00E02346"/>
    <w:rsid w:val="00E043F5"/>
    <w:rsid w:val="00E05F57"/>
    <w:rsid w:val="00E1299A"/>
    <w:rsid w:val="00E1396A"/>
    <w:rsid w:val="00E152A2"/>
    <w:rsid w:val="00E27CDD"/>
    <w:rsid w:val="00E531FA"/>
    <w:rsid w:val="00E644D2"/>
    <w:rsid w:val="00E70A3C"/>
    <w:rsid w:val="00E70F88"/>
    <w:rsid w:val="00E721D6"/>
    <w:rsid w:val="00E77B72"/>
    <w:rsid w:val="00E82329"/>
    <w:rsid w:val="00E94DD4"/>
    <w:rsid w:val="00EA3306"/>
    <w:rsid w:val="00EA6E82"/>
    <w:rsid w:val="00EB01C9"/>
    <w:rsid w:val="00EC6498"/>
    <w:rsid w:val="00EC72D5"/>
    <w:rsid w:val="00ED667D"/>
    <w:rsid w:val="00EE4B4E"/>
    <w:rsid w:val="00EF61C5"/>
    <w:rsid w:val="00F13535"/>
    <w:rsid w:val="00F22EA5"/>
    <w:rsid w:val="00F22F09"/>
    <w:rsid w:val="00F3160C"/>
    <w:rsid w:val="00F34F13"/>
    <w:rsid w:val="00F558B6"/>
    <w:rsid w:val="00F63590"/>
    <w:rsid w:val="00F9706E"/>
    <w:rsid w:val="00FA586F"/>
    <w:rsid w:val="00FB386A"/>
    <w:rsid w:val="00FC33AE"/>
    <w:rsid w:val="00FC51F4"/>
    <w:rsid w:val="00FD3670"/>
    <w:rsid w:val="00FD794F"/>
    <w:rsid w:val="00FE3212"/>
    <w:rsid w:val="00FE5ACC"/>
    <w:rsid w:val="00FF20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42E9E3"/>
  <w15:docId w15:val="{E62532C1-E9D6-4675-8D58-83F4CDC05C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A80582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unhideWhenUsed/>
    <w:rsid w:val="00660BC0"/>
    <w:pPr>
      <w:tabs>
        <w:tab w:val="center" w:pos="4680"/>
        <w:tab w:val="right" w:pos="9360"/>
      </w:tabs>
      <w:spacing w:after="0" w:line="240" w:lineRule="auto"/>
    </w:pPr>
    <w:rPr>
      <w:rFonts w:eastAsia="Calibri" w:cs="Times New Roman"/>
      <w:sz w:val="24"/>
      <w:szCs w:val="22"/>
      <w:lang w:bidi="ar-SA"/>
    </w:rPr>
  </w:style>
  <w:style w:type="character" w:customStyle="1" w:styleId="ChntrangChar">
    <w:name w:val="Chân trang Char"/>
    <w:basedOn w:val="Phngmcinhcuaoanvn"/>
    <w:link w:val="Chntrang"/>
    <w:uiPriority w:val="99"/>
    <w:rsid w:val="00660BC0"/>
    <w:rPr>
      <w:rFonts w:eastAsia="Calibri" w:cs="Times New Roman"/>
      <w:sz w:val="24"/>
      <w:szCs w:val="22"/>
      <w:lang w:bidi="ar-SA"/>
    </w:rPr>
  </w:style>
  <w:style w:type="paragraph" w:styleId="oancuaDanhsach">
    <w:name w:val="List Paragraph"/>
    <w:basedOn w:val="Binhthng"/>
    <w:uiPriority w:val="34"/>
    <w:qFormat/>
    <w:rsid w:val="00660BC0"/>
    <w:pPr>
      <w:spacing w:after="200" w:line="276" w:lineRule="auto"/>
      <w:ind w:left="720"/>
      <w:contextualSpacing/>
    </w:pPr>
    <w:rPr>
      <w:rFonts w:ascii="Calibri" w:eastAsia="Calibri" w:hAnsi="Calibri" w:cs="Times New Roman"/>
      <w:szCs w:val="22"/>
      <w:lang w:bidi="ar-SA"/>
    </w:rPr>
  </w:style>
  <w:style w:type="paragraph" w:customStyle="1" w:styleId="MTDisplayEquation">
    <w:name w:val="MTDisplayEquation"/>
    <w:basedOn w:val="Binhthng"/>
    <w:next w:val="Binhthng"/>
    <w:link w:val="MTDisplayEquationChar"/>
    <w:rsid w:val="00660BC0"/>
    <w:pPr>
      <w:numPr>
        <w:numId w:val="2"/>
      </w:numPr>
      <w:tabs>
        <w:tab w:val="center" w:pos="5300"/>
        <w:tab w:val="right" w:pos="9880"/>
      </w:tabs>
      <w:spacing w:after="0" w:line="240" w:lineRule="auto"/>
      <w:jc w:val="both"/>
    </w:pPr>
    <w:rPr>
      <w:rFonts w:eastAsia="Calibri" w:cs="Times New Roman"/>
      <w:bCs/>
      <w:sz w:val="24"/>
      <w:szCs w:val="22"/>
      <w:lang w:bidi="ar-SA"/>
    </w:rPr>
  </w:style>
  <w:style w:type="character" w:customStyle="1" w:styleId="MTDisplayEquationChar">
    <w:name w:val="MTDisplayEquation Char"/>
    <w:basedOn w:val="Phngmcinhcuaoanvn"/>
    <w:link w:val="MTDisplayEquation"/>
    <w:rsid w:val="00660BC0"/>
    <w:rPr>
      <w:rFonts w:eastAsia="Calibri" w:cs="Times New Roman"/>
      <w:bCs/>
      <w:sz w:val="24"/>
      <w:szCs w:val="22"/>
      <w:lang w:bidi="ar-SA"/>
    </w:rPr>
  </w:style>
  <w:style w:type="paragraph" w:styleId="utrang">
    <w:name w:val="header"/>
    <w:basedOn w:val="Binhthng"/>
    <w:link w:val="utrangChar"/>
    <w:uiPriority w:val="99"/>
    <w:unhideWhenUsed/>
    <w:rsid w:val="003378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3378BD"/>
  </w:style>
  <w:style w:type="paragraph" w:styleId="Bongchuthich">
    <w:name w:val="Balloon Text"/>
    <w:basedOn w:val="Binhthng"/>
    <w:link w:val="BongchuthichChar"/>
    <w:uiPriority w:val="99"/>
    <w:semiHidden/>
    <w:unhideWhenUsed/>
    <w:rsid w:val="00D167C4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D167C4"/>
    <w:rPr>
      <w:rFonts w:ascii="Tahoma" w:hAnsi="Tahoma" w:cs="Angsana New"/>
      <w:sz w:val="16"/>
      <w:szCs w:val="20"/>
    </w:rPr>
  </w:style>
  <w:style w:type="table" w:styleId="LiBang">
    <w:name w:val="Table Grid"/>
    <w:basedOn w:val="BangThngthng"/>
    <w:uiPriority w:val="39"/>
    <w:rsid w:val="00A729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E721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927A15-115D-47C5-9FE1-65588DF658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3</TotalTime>
  <Pages>3</Pages>
  <Words>763</Words>
  <Characters>4353</Characters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05T19:16:00Z</cp:lastPrinted>
  <dcterms:created xsi:type="dcterms:W3CDTF">2022-10-01T02:05:00Z</dcterms:created>
  <dcterms:modified xsi:type="dcterms:W3CDTF">2022-10-05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